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97"/>
        <w:gridCol w:w="5098"/>
      </w:tblGrid>
      <w:tr w:rsidR="0042233A" w:rsidRPr="0042233A" w14:paraId="28264AAF" w14:textId="77777777" w:rsidTr="0042233A">
        <w:tc>
          <w:tcPr>
            <w:tcW w:w="5097" w:type="dxa"/>
          </w:tcPr>
          <w:p w14:paraId="136A2A96" w14:textId="2C3AB062" w:rsidR="0042233A" w:rsidRPr="0042233A" w:rsidRDefault="0042233A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42233A">
              <w:rPr>
                <w:rFonts w:asciiTheme="majorHAnsi" w:hAnsiTheme="majorHAnsi" w:cstheme="majorHAnsi"/>
                <w:sz w:val="28"/>
                <w:szCs w:val="28"/>
              </w:rPr>
              <w:t>Ngày soạn:</w:t>
            </w:r>
          </w:p>
        </w:tc>
        <w:tc>
          <w:tcPr>
            <w:tcW w:w="5098" w:type="dxa"/>
          </w:tcPr>
          <w:p w14:paraId="6AF084DF" w14:textId="7731C367" w:rsidR="0042233A" w:rsidRPr="0042233A" w:rsidRDefault="0042233A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42233A">
              <w:rPr>
                <w:rFonts w:asciiTheme="majorHAnsi" w:hAnsiTheme="majorHAnsi" w:cstheme="majorHAnsi"/>
                <w:sz w:val="28"/>
                <w:szCs w:val="28"/>
              </w:rPr>
              <w:t>Ngày dạy:</w:t>
            </w:r>
          </w:p>
        </w:tc>
      </w:tr>
    </w:tbl>
    <w:p w14:paraId="0F381050" w14:textId="2FE1213C" w:rsidR="0042233A" w:rsidRPr="0042233A" w:rsidRDefault="0042233A">
      <w:pPr>
        <w:rPr>
          <w:rFonts w:asciiTheme="majorHAnsi" w:hAnsiTheme="majorHAnsi" w:cstheme="majorHAnsi"/>
          <w:szCs w:val="28"/>
          <w:lang w:val="en-US"/>
        </w:rPr>
      </w:pPr>
    </w:p>
    <w:tbl>
      <w:tblPr>
        <w:tblStyle w:val="TableGrid"/>
        <w:tblW w:w="10314" w:type="dxa"/>
        <w:tblLook w:val="04A0" w:firstRow="1" w:lastRow="0" w:firstColumn="1" w:lastColumn="0" w:noHBand="0" w:noVBand="1"/>
      </w:tblPr>
      <w:tblGrid>
        <w:gridCol w:w="6487"/>
        <w:gridCol w:w="3827"/>
      </w:tblGrid>
      <w:tr w:rsidR="00165B79" w:rsidRPr="0042233A" w14:paraId="1DC91A64" w14:textId="77777777" w:rsidTr="00371289">
        <w:tc>
          <w:tcPr>
            <w:tcW w:w="64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ECE9E8D" w14:textId="77777777" w:rsidR="00165B79" w:rsidRPr="0042233A" w:rsidRDefault="00165B79" w:rsidP="0042233A">
            <w:pPr>
              <w:pStyle w:val="Heading1"/>
              <w:spacing w:line="276" w:lineRule="auto"/>
              <w:jc w:val="center"/>
              <w:outlineLvl w:val="0"/>
              <w:rPr>
                <w:rFonts w:asciiTheme="majorHAnsi" w:hAnsiTheme="majorHAnsi" w:cstheme="majorHAnsi"/>
                <w:noProof/>
                <w:sz w:val="28"/>
                <w:szCs w:val="28"/>
              </w:rPr>
            </w:pPr>
            <w:r w:rsidRPr="0042233A">
              <w:rPr>
                <w:rFonts w:asciiTheme="majorHAnsi" w:hAnsiTheme="majorHAnsi" w:cstheme="majorHAnsi"/>
                <w:noProof/>
                <w:sz w:val="28"/>
                <w:szCs w:val="28"/>
              </w:rPr>
              <w:t>Tiết theo KHDH:</w:t>
            </w:r>
          </w:p>
          <w:p w14:paraId="27A552D4" w14:textId="3FDBB873" w:rsidR="00165B79" w:rsidRPr="0042233A" w:rsidRDefault="00165B79" w:rsidP="00371289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203FB35" w14:textId="6B3FF21C" w:rsidR="00165B79" w:rsidRPr="0042233A" w:rsidRDefault="00165B79" w:rsidP="00371289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</w:tbl>
    <w:p w14:paraId="51BEA856" w14:textId="2358F5BC" w:rsidR="00165B79" w:rsidRPr="00371289" w:rsidRDefault="00165B79" w:rsidP="00165B79">
      <w:pPr>
        <w:spacing w:after="0" w:line="276" w:lineRule="auto"/>
        <w:jc w:val="center"/>
        <w:rPr>
          <w:rFonts w:eastAsia="Times New Roman" w:cs="Times New Roman"/>
          <w:color w:val="FF0000"/>
          <w:szCs w:val="28"/>
          <w:lang w:val="en-US"/>
        </w:rPr>
      </w:pPr>
      <w:r w:rsidRPr="00213974">
        <w:rPr>
          <w:rFonts w:eastAsia="Times New Roman" w:cs="Times New Roman"/>
          <w:b/>
          <w:bCs/>
          <w:color w:val="FF0000"/>
          <w:szCs w:val="28"/>
        </w:rPr>
        <w:t xml:space="preserve">BÀI </w:t>
      </w:r>
      <w:r w:rsidR="00371289">
        <w:rPr>
          <w:rFonts w:eastAsia="Calibri" w:cs="Times New Roman"/>
          <w:b/>
          <w:bCs/>
          <w:color w:val="FF0000"/>
          <w:szCs w:val="28"/>
          <w:lang w:val="en-US"/>
        </w:rPr>
        <w:t>9</w:t>
      </w:r>
      <w:r w:rsidR="00371289">
        <w:rPr>
          <w:rFonts w:eastAsia="Calibri" w:cs="Times New Roman"/>
          <w:b/>
          <w:bCs/>
          <w:color w:val="FF0000"/>
          <w:szCs w:val="28"/>
        </w:rPr>
        <w:t xml:space="preserve">: </w:t>
      </w:r>
      <w:r w:rsidR="00371289">
        <w:rPr>
          <w:rFonts w:eastAsia="Calibri" w:cs="Times New Roman"/>
          <w:b/>
          <w:bCs/>
          <w:color w:val="FF0000"/>
          <w:szCs w:val="28"/>
          <w:lang w:val="en-US"/>
        </w:rPr>
        <w:t>DẤU HIỆU CHIA HẾT CHO 3, CHO 9</w:t>
      </w:r>
    </w:p>
    <w:p w14:paraId="1A4CB93F" w14:textId="77777777" w:rsidR="00165B79" w:rsidRPr="00C202A2" w:rsidRDefault="00165B79" w:rsidP="00165B79">
      <w:pPr>
        <w:spacing w:after="0" w:line="276" w:lineRule="auto"/>
        <w:jc w:val="center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color w:val="FF0000"/>
          <w:szCs w:val="28"/>
        </w:rPr>
        <w:t>Thời gian thực hiện:</w:t>
      </w:r>
      <w:r w:rsidRPr="00C202A2">
        <w:rPr>
          <w:rFonts w:eastAsia="Times New Roman" w:cs="Times New Roman"/>
          <w:bCs/>
          <w:color w:val="FF0000"/>
          <w:szCs w:val="28"/>
        </w:rPr>
        <w:t xml:space="preserve"> </w:t>
      </w:r>
      <w:r w:rsidRPr="00C202A2">
        <w:rPr>
          <w:rFonts w:eastAsia="Times New Roman" w:cs="Times New Roman"/>
          <w:bCs/>
          <w:color w:val="000000"/>
          <w:szCs w:val="28"/>
        </w:rPr>
        <w:t>(02 tiết)</w:t>
      </w:r>
    </w:p>
    <w:p w14:paraId="0C6B5CBD" w14:textId="77777777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b/>
          <w:bCs/>
          <w:color w:val="FF0000"/>
          <w:szCs w:val="28"/>
        </w:rPr>
        <w:t>I. Mục tiêu</w:t>
      </w:r>
    </w:p>
    <w:p w14:paraId="0DD170A4" w14:textId="77777777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b/>
          <w:bCs/>
          <w:color w:val="FF0000"/>
          <w:szCs w:val="28"/>
        </w:rPr>
      </w:pPr>
      <w:r w:rsidRPr="00C202A2">
        <w:rPr>
          <w:rFonts w:eastAsia="Times New Roman" w:cs="Times New Roman"/>
          <w:b/>
          <w:bCs/>
          <w:color w:val="FF0000"/>
          <w:szCs w:val="28"/>
        </w:rPr>
        <w:t>1. Về kiến thức: </w:t>
      </w:r>
    </w:p>
    <w:p w14:paraId="36DAFCF9" w14:textId="02E4D09D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bCs/>
          <w:szCs w:val="28"/>
        </w:rPr>
        <w:t>- N</w:t>
      </w:r>
      <w:r w:rsidRPr="00C202A2">
        <w:rPr>
          <w:rFonts w:eastAsia="Times New Roman" w:cs="Times New Roman"/>
          <w:szCs w:val="28"/>
        </w:rPr>
        <w:t>hận biết được</w:t>
      </w:r>
      <w:r w:rsidR="00284F8E">
        <w:rPr>
          <w:rFonts w:eastAsia="Times New Roman" w:cs="Times New Roman"/>
          <w:szCs w:val="28"/>
          <w:lang w:val="en-US"/>
        </w:rPr>
        <w:t xml:space="preserve"> dấu hiệu chia hết cho 3, cho 9</w:t>
      </w:r>
      <w:r w:rsidRPr="00C202A2">
        <w:rPr>
          <w:rFonts w:eastAsia="Times New Roman" w:cs="Times New Roman"/>
          <w:szCs w:val="28"/>
        </w:rPr>
        <w:t>.</w:t>
      </w:r>
    </w:p>
    <w:p w14:paraId="0A27BB8B" w14:textId="386DD42C" w:rsidR="00165B79" w:rsidRPr="00284F8E" w:rsidRDefault="00165B79" w:rsidP="00165B79">
      <w:pPr>
        <w:spacing w:after="0" w:line="276" w:lineRule="auto"/>
        <w:jc w:val="both"/>
        <w:rPr>
          <w:rFonts w:cs="Times New Roman"/>
          <w:szCs w:val="28"/>
          <w:lang w:val="en-US"/>
        </w:rPr>
      </w:pPr>
      <w:r w:rsidRPr="00C202A2">
        <w:rPr>
          <w:rFonts w:eastAsia="Times New Roman" w:cs="Times New Roman"/>
          <w:szCs w:val="28"/>
        </w:rPr>
        <w:t xml:space="preserve">- </w:t>
      </w:r>
      <w:r w:rsidR="00284F8E">
        <w:rPr>
          <w:rFonts w:eastAsia="Times New Roman" w:cs="Times New Roman"/>
          <w:szCs w:val="28"/>
          <w:lang w:val="en-US"/>
        </w:rPr>
        <w:t>Tìm được các số chia hết cho 3, cho 9</w:t>
      </w:r>
    </w:p>
    <w:p w14:paraId="31528A3B" w14:textId="65431FFE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szCs w:val="28"/>
        </w:rPr>
        <w:t>-</w:t>
      </w:r>
      <w:r w:rsidR="00284F8E">
        <w:rPr>
          <w:rFonts w:eastAsia="Times New Roman" w:cs="Times New Roman"/>
          <w:szCs w:val="28"/>
          <w:lang w:val="en-US"/>
        </w:rPr>
        <w:t xml:space="preserve"> Viết được các số để các số đó chia hết cho 3, cho 9</w:t>
      </w:r>
      <w:r>
        <w:rPr>
          <w:rFonts w:eastAsia="Times New Roman" w:cs="Times New Roman"/>
          <w:szCs w:val="28"/>
        </w:rPr>
        <w:t>.</w:t>
      </w:r>
    </w:p>
    <w:p w14:paraId="46E11947" w14:textId="281E964D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bCs/>
          <w:szCs w:val="28"/>
        </w:rPr>
        <w:t xml:space="preserve">- </w:t>
      </w:r>
      <w:r>
        <w:rPr>
          <w:rFonts w:eastAsia="Times New Roman" w:cs="Times New Roman"/>
          <w:bCs/>
          <w:szCs w:val="28"/>
        </w:rPr>
        <w:t>V</w:t>
      </w:r>
      <w:r w:rsidR="00284F8E">
        <w:rPr>
          <w:rFonts w:eastAsia="Times New Roman" w:cs="Times New Roman"/>
          <w:bCs/>
          <w:szCs w:val="28"/>
        </w:rPr>
        <w:t xml:space="preserve">ận dụng được </w:t>
      </w:r>
      <w:r w:rsidR="00284F8E">
        <w:rPr>
          <w:rFonts w:eastAsia="Times New Roman" w:cs="Times New Roman"/>
          <w:bCs/>
          <w:szCs w:val="28"/>
          <w:lang w:val="en-US"/>
        </w:rPr>
        <w:t>hai dấu hiệu chia hết cho 3, cho 9</w:t>
      </w:r>
      <w:r>
        <w:rPr>
          <w:rFonts w:eastAsia="Times New Roman" w:cs="Times New Roman"/>
          <w:bCs/>
          <w:szCs w:val="28"/>
        </w:rPr>
        <w:t>, giải quyết một số bài tập có nội dung gắn với thực tiễn ở mức độ đơn giản.</w:t>
      </w:r>
    </w:p>
    <w:p w14:paraId="44939A93" w14:textId="77777777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b/>
          <w:bCs/>
          <w:color w:val="FF0000"/>
          <w:szCs w:val="28"/>
        </w:rPr>
        <w:t>2. Về năng lực: </w:t>
      </w:r>
    </w:p>
    <w:p w14:paraId="6D9DD4D0" w14:textId="77777777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C202A2">
        <w:rPr>
          <w:rFonts w:eastAsia="Times New Roman" w:cs="Times New Roman"/>
          <w:color w:val="000000"/>
          <w:szCs w:val="28"/>
        </w:rPr>
        <w:t xml:space="preserve">* Năng lực chung: </w:t>
      </w:r>
    </w:p>
    <w:p w14:paraId="5AFA207A" w14:textId="77777777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C202A2">
        <w:rPr>
          <w:rFonts w:eastAsia="Times New Roman" w:cs="Times New Roman"/>
          <w:color w:val="000000"/>
          <w:szCs w:val="28"/>
        </w:rPr>
        <w:t>- Năng lực tự học:</w:t>
      </w:r>
      <w:r w:rsidRPr="00C202A2">
        <w:rPr>
          <w:rFonts w:eastAsia="Times New Roman" w:cs="Times New Roman"/>
          <w:szCs w:val="28"/>
        </w:rPr>
        <w:t xml:space="preserve"> HS tự hoàn thành được các nhiệm vụ học tập chuẩn bị ở nhà và tại lớp.</w:t>
      </w:r>
    </w:p>
    <w:p w14:paraId="48BCDE55" w14:textId="77777777" w:rsidR="00165B79" w:rsidRPr="00165B79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color w:val="000000"/>
          <w:szCs w:val="28"/>
        </w:rPr>
        <w:t xml:space="preserve">- Năng lực giao tiếp và hợp tác: </w:t>
      </w:r>
      <w:r w:rsidRPr="00C202A2">
        <w:rPr>
          <w:rFonts w:eastAsia="Times New Roman" w:cs="Times New Roman"/>
          <w:szCs w:val="28"/>
          <w:lang w:val="nl-NL"/>
        </w:rPr>
        <w:t>HS phân công được nhiệm vụ trong nhóm,</w:t>
      </w:r>
      <w:r w:rsidRPr="00165B79">
        <w:rPr>
          <w:rFonts w:eastAsia="Times New Roman" w:cs="Times New Roman"/>
          <w:szCs w:val="28"/>
        </w:rPr>
        <w:t xml:space="preserve"> biết hỗ trợ nhau, trao đổi, thảo luận, thống nhất được ý kiến trong nhóm để hoàn thành nhiệm vụ.</w:t>
      </w:r>
    </w:p>
    <w:p w14:paraId="10AA3FF1" w14:textId="77777777" w:rsidR="00165B79" w:rsidRPr="00C202A2" w:rsidRDefault="00165B79" w:rsidP="00165B79">
      <w:pPr>
        <w:spacing w:after="0" w:line="276" w:lineRule="auto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color w:val="000000"/>
          <w:szCs w:val="28"/>
        </w:rPr>
        <w:t xml:space="preserve">* Năng lực đặc thù: </w:t>
      </w:r>
    </w:p>
    <w:p w14:paraId="6E63CAF4" w14:textId="770411CC" w:rsidR="00165B79" w:rsidRPr="00213974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213974">
        <w:rPr>
          <w:rFonts w:eastAsia="Times New Roman" w:cs="Times New Roman"/>
          <w:szCs w:val="28"/>
        </w:rPr>
        <w:t xml:space="preserve">- Năng lực giao tiếp toán học: </w:t>
      </w:r>
      <w:r>
        <w:rPr>
          <w:rFonts w:eastAsia="Times New Roman" w:cs="Times New Roman"/>
          <w:szCs w:val="28"/>
        </w:rPr>
        <w:t xml:space="preserve">HS phát biểu, nhận biết được </w:t>
      </w:r>
      <w:r w:rsidR="00284F8E">
        <w:rPr>
          <w:rFonts w:eastAsia="Times New Roman" w:cs="Times New Roman"/>
          <w:szCs w:val="28"/>
          <w:lang w:val="en-US"/>
        </w:rPr>
        <w:t>dấu hiệu chia hết cho 3, cho 9</w:t>
      </w:r>
      <w:r>
        <w:rPr>
          <w:rFonts w:eastAsia="Times New Roman" w:cs="Times New Roman"/>
          <w:szCs w:val="28"/>
        </w:rPr>
        <w:t xml:space="preserve">, đọc, viết được </w:t>
      </w:r>
      <w:r w:rsidR="00284F8E">
        <w:rPr>
          <w:rFonts w:eastAsia="Times New Roman" w:cs="Times New Roman"/>
          <w:szCs w:val="28"/>
          <w:lang w:val="en-US"/>
        </w:rPr>
        <w:t>các số chia hết cho 3, cho 9 từ các kí hiệu và ngược lại</w:t>
      </w:r>
      <w:r>
        <w:rPr>
          <w:rFonts w:eastAsia="Times New Roman" w:cs="Times New Roman"/>
          <w:bCs/>
          <w:szCs w:val="28"/>
        </w:rPr>
        <w:t>.</w:t>
      </w:r>
    </w:p>
    <w:p w14:paraId="0538DFD8" w14:textId="66B03821" w:rsidR="00610D73" w:rsidRPr="00610D73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213974">
        <w:rPr>
          <w:rFonts w:eastAsia="Times New Roman" w:cs="Times New Roman"/>
          <w:szCs w:val="28"/>
        </w:rPr>
        <w:t>- Năng lực tư duy và lập luận toán học</w:t>
      </w:r>
      <w:r w:rsidR="00610D73">
        <w:rPr>
          <w:rFonts w:eastAsia="Times New Roman" w:cs="Times New Roman"/>
          <w:szCs w:val="28"/>
          <w:lang w:val="en-US"/>
        </w:rPr>
        <w:t xml:space="preserve">: </w:t>
      </w:r>
      <w:r>
        <w:rPr>
          <w:rFonts w:eastAsia="Times New Roman" w:cs="Times New Roman"/>
          <w:szCs w:val="28"/>
        </w:rPr>
        <w:t xml:space="preserve"> </w:t>
      </w:r>
      <w:r w:rsidR="00610D73">
        <w:rPr>
          <w:rFonts w:eastAsia="Times New Roman" w:cs="Times New Roman"/>
          <w:szCs w:val="28"/>
        </w:rPr>
        <w:t>thực hiện được các thao tác tư duy so sánh, phân tích</w:t>
      </w:r>
      <w:r w:rsidR="00610D73">
        <w:rPr>
          <w:rFonts w:eastAsia="Times New Roman" w:cs="Times New Roman"/>
          <w:szCs w:val="28"/>
          <w:lang w:val="en-US"/>
        </w:rPr>
        <w:t xml:space="preserve"> để nhận ra dấu hiệu chia hết cho 3,cho9</w:t>
      </w:r>
    </w:p>
    <w:p w14:paraId="6E6B8665" w14:textId="145FDBBF" w:rsidR="00610D73" w:rsidRDefault="00610D73" w:rsidP="00165B7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>
        <w:rPr>
          <w:rFonts w:eastAsia="Times New Roman" w:cs="Times New Roman"/>
          <w:szCs w:val="28"/>
          <w:lang w:val="en-US"/>
        </w:rPr>
        <w:t>- N</w:t>
      </w:r>
      <w:r w:rsidR="00165B79" w:rsidRPr="00213974">
        <w:rPr>
          <w:rFonts w:eastAsia="Times New Roman" w:cs="Times New Roman"/>
          <w:szCs w:val="28"/>
        </w:rPr>
        <w:t>ăng</w:t>
      </w:r>
      <w:r>
        <w:rPr>
          <w:rFonts w:eastAsia="Times New Roman" w:cs="Times New Roman"/>
          <w:szCs w:val="28"/>
        </w:rPr>
        <w:t xml:space="preserve"> lực giải quyết vấn đề toán học</w:t>
      </w:r>
      <w:r>
        <w:rPr>
          <w:rFonts w:eastAsia="Times New Roman" w:cs="Times New Roman"/>
          <w:szCs w:val="28"/>
          <w:lang w:val="en-US"/>
        </w:rPr>
        <w:t>: Vận dụng các dấu hiệu chia hết để lấy được 1 số chia hết cho 3, cho 9,</w:t>
      </w:r>
      <w:r w:rsidR="00165B79" w:rsidRPr="00213974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bCs/>
          <w:szCs w:val="28"/>
        </w:rPr>
        <w:t xml:space="preserve">vận dụng các kiến thức trên để giải các bài tập về </w:t>
      </w:r>
      <w:r>
        <w:rPr>
          <w:rFonts w:eastAsia="Times New Roman" w:cs="Times New Roman"/>
          <w:bCs/>
          <w:szCs w:val="28"/>
          <w:lang w:val="en-US"/>
        </w:rPr>
        <w:t>tính chia hết</w:t>
      </w:r>
      <w:r>
        <w:rPr>
          <w:rFonts w:eastAsia="Times New Roman" w:cs="Times New Roman"/>
          <w:bCs/>
          <w:szCs w:val="28"/>
        </w:rPr>
        <w:t>, giải một số bài tập có nội dung gắn với thực tiễn ở mức độ đơn giản.</w:t>
      </w:r>
    </w:p>
    <w:p w14:paraId="056DDAA5" w14:textId="7F7C7199" w:rsidR="00165B79" w:rsidRPr="00610D73" w:rsidRDefault="00610D73" w:rsidP="00165B7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>
        <w:rPr>
          <w:rFonts w:eastAsia="Times New Roman" w:cs="Times New Roman"/>
          <w:szCs w:val="28"/>
          <w:lang w:val="en-US"/>
        </w:rPr>
        <w:t>- N</w:t>
      </w:r>
      <w:r w:rsidR="00165B79" w:rsidRPr="00213974">
        <w:rPr>
          <w:rFonts w:eastAsia="Times New Roman" w:cs="Times New Roman"/>
          <w:szCs w:val="28"/>
        </w:rPr>
        <w:t>ăng lực mô hình hóa toán học:</w:t>
      </w:r>
      <w:r>
        <w:rPr>
          <w:rFonts w:eastAsia="Times New Roman" w:cs="Times New Roman"/>
          <w:szCs w:val="28"/>
          <w:lang w:val="en-US"/>
        </w:rPr>
        <w:t xml:space="preserve"> HS </w:t>
      </w:r>
      <w:r w:rsidR="00165B79">
        <w:rPr>
          <w:rFonts w:eastAsia="Times New Roman" w:cs="Times New Roman"/>
          <w:szCs w:val="28"/>
        </w:rPr>
        <w:t xml:space="preserve"> tổng hợp, khái quát hóa</w:t>
      </w:r>
      <w:r>
        <w:rPr>
          <w:rFonts w:eastAsia="Times New Roman" w:cs="Times New Roman"/>
          <w:szCs w:val="28"/>
          <w:lang w:val="en-US"/>
        </w:rPr>
        <w:t xml:space="preserve"> </w:t>
      </w:r>
      <w:r w:rsidR="00165B79">
        <w:rPr>
          <w:rFonts w:eastAsia="Times New Roman" w:cs="Times New Roman"/>
          <w:szCs w:val="28"/>
        </w:rPr>
        <w:t xml:space="preserve">để hình thành </w:t>
      </w:r>
      <w:r w:rsidR="00284F8E">
        <w:rPr>
          <w:rFonts w:eastAsia="Times New Roman" w:cs="Times New Roman"/>
          <w:szCs w:val="28"/>
          <w:lang w:val="en-US"/>
        </w:rPr>
        <w:t>dấu hiệu chia hết cho 3, cho 9</w:t>
      </w:r>
      <w:bookmarkStart w:id="0" w:name="_GoBack"/>
      <w:bookmarkEnd w:id="0"/>
    </w:p>
    <w:p w14:paraId="6269A3E9" w14:textId="77777777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202A2">
        <w:rPr>
          <w:rFonts w:eastAsia="Times New Roman" w:cs="Times New Roman"/>
          <w:b/>
          <w:bCs/>
          <w:color w:val="FF0000"/>
          <w:szCs w:val="28"/>
        </w:rPr>
        <w:t>3. Về phẩm chất: </w:t>
      </w:r>
    </w:p>
    <w:p w14:paraId="09C215C9" w14:textId="77777777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color w:val="000000"/>
          <w:szCs w:val="28"/>
        </w:rPr>
        <w:t xml:space="preserve">- Chăm chỉ: </w:t>
      </w:r>
      <w:r w:rsidRPr="00C202A2">
        <w:rPr>
          <w:rFonts w:cs="Times New Roman"/>
          <w:szCs w:val="28"/>
        </w:rPr>
        <w:t>thực hiện đầy đủ các hoạt động học tập một cách tự giác, tích cực.</w:t>
      </w:r>
    </w:p>
    <w:p w14:paraId="75CA8853" w14:textId="77777777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color w:val="000000"/>
          <w:szCs w:val="28"/>
        </w:rPr>
        <w:t xml:space="preserve">- Trung thực: thật thà, thẳng thắn </w:t>
      </w:r>
      <w:r w:rsidRPr="00C202A2">
        <w:rPr>
          <w:rFonts w:cs="Times New Roman"/>
          <w:szCs w:val="28"/>
          <w:lang w:val="es-MX"/>
        </w:rPr>
        <w:t>trong báo cáo kết quả hoạt động cá nhân và theo nhóm, trong đánh giá và tự đánh giá.</w:t>
      </w:r>
    </w:p>
    <w:p w14:paraId="75DCBCDA" w14:textId="77777777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color w:val="000000"/>
          <w:szCs w:val="28"/>
        </w:rPr>
        <w:t xml:space="preserve">- Trách nhiệm: </w:t>
      </w:r>
      <w:r w:rsidRPr="00C202A2">
        <w:rPr>
          <w:rFonts w:cs="Times New Roman"/>
          <w:szCs w:val="28"/>
        </w:rPr>
        <w:t>hoàn thành đầy đủ, có chất lượng các nhiệm vụ học tập.</w:t>
      </w:r>
    </w:p>
    <w:p w14:paraId="3045FC32" w14:textId="77777777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b/>
          <w:bCs/>
          <w:color w:val="FF0000"/>
          <w:szCs w:val="28"/>
        </w:rPr>
        <w:t>II. Thiết bị dạy học và học liệu </w:t>
      </w:r>
    </w:p>
    <w:p w14:paraId="07E8CD87" w14:textId="04159F11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b/>
          <w:color w:val="FF0000"/>
          <w:szCs w:val="28"/>
        </w:rPr>
        <w:t xml:space="preserve">1. Giáo viên: </w:t>
      </w:r>
      <w:r w:rsidRPr="00C202A2">
        <w:rPr>
          <w:rFonts w:eastAsia="Times New Roman" w:cs="Times New Roman"/>
          <w:szCs w:val="28"/>
        </w:rPr>
        <w:t xml:space="preserve">SGK, </w:t>
      </w:r>
      <w:r w:rsidRPr="00C202A2">
        <w:rPr>
          <w:rFonts w:eastAsia="Times New Roman" w:cs="Times New Roman"/>
          <w:color w:val="000000"/>
          <w:szCs w:val="28"/>
        </w:rPr>
        <w:t xml:space="preserve">kế hoạch bài dạy, </w:t>
      </w:r>
      <w:r w:rsidR="00284F8E">
        <w:rPr>
          <w:rFonts w:eastAsia="Times New Roman" w:cs="Times New Roman"/>
          <w:color w:val="000000"/>
          <w:szCs w:val="28"/>
          <w:lang w:val="en-US"/>
        </w:rPr>
        <w:t>máy tính cầm tay,</w:t>
      </w:r>
      <w:r w:rsidRPr="00C202A2">
        <w:rPr>
          <w:rFonts w:eastAsia="Times New Roman" w:cs="Times New Roman"/>
          <w:color w:val="000000"/>
          <w:szCs w:val="28"/>
        </w:rPr>
        <w:t>bảng phụ hoặc máy chiếu.</w:t>
      </w:r>
    </w:p>
    <w:p w14:paraId="092172D6" w14:textId="0EDEE4CE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C202A2">
        <w:rPr>
          <w:rFonts w:eastAsia="Times New Roman" w:cs="Times New Roman"/>
          <w:b/>
          <w:color w:val="FF0000"/>
          <w:szCs w:val="28"/>
        </w:rPr>
        <w:t xml:space="preserve">2. Học sinh: </w:t>
      </w:r>
      <w:r w:rsidRPr="00C202A2">
        <w:rPr>
          <w:rFonts w:eastAsia="Times New Roman" w:cs="Times New Roman"/>
          <w:szCs w:val="28"/>
        </w:rPr>
        <w:t xml:space="preserve">SGK, </w:t>
      </w:r>
      <w:r w:rsidR="00284F8E">
        <w:rPr>
          <w:rFonts w:eastAsia="Times New Roman" w:cs="Times New Roman"/>
          <w:color w:val="000000"/>
          <w:szCs w:val="28"/>
          <w:lang w:val="en-US"/>
        </w:rPr>
        <w:t>máy tính cầm tay</w:t>
      </w:r>
      <w:r w:rsidRPr="00C202A2">
        <w:rPr>
          <w:rFonts w:eastAsia="Times New Roman" w:cs="Times New Roman"/>
          <w:color w:val="000000"/>
          <w:szCs w:val="28"/>
        </w:rPr>
        <w:t>, bảng nhóm.</w:t>
      </w:r>
    </w:p>
    <w:p w14:paraId="633F3775" w14:textId="77777777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b/>
          <w:bCs/>
          <w:color w:val="FF0000"/>
          <w:szCs w:val="28"/>
        </w:rPr>
      </w:pPr>
      <w:r w:rsidRPr="00C202A2">
        <w:rPr>
          <w:rFonts w:eastAsia="Times New Roman" w:cs="Times New Roman"/>
          <w:b/>
          <w:bCs/>
          <w:color w:val="FF0000"/>
          <w:szCs w:val="28"/>
        </w:rPr>
        <w:t>III. Tiến trình dạy học</w:t>
      </w:r>
    </w:p>
    <w:p w14:paraId="0B3F7ACB" w14:textId="77777777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b/>
          <w:color w:val="0070C0"/>
          <w:szCs w:val="28"/>
          <w:u w:val="single"/>
        </w:rPr>
      </w:pPr>
      <w:r w:rsidRPr="00C202A2">
        <w:rPr>
          <w:rFonts w:eastAsia="Times New Roman" w:cs="Times New Roman"/>
          <w:b/>
          <w:color w:val="0070C0"/>
          <w:szCs w:val="28"/>
          <w:u w:val="single"/>
        </w:rPr>
        <w:t>Tiết 1</w:t>
      </w:r>
    </w:p>
    <w:p w14:paraId="1D5677D1" w14:textId="77777777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b/>
          <w:bCs/>
          <w:color w:val="FF0000"/>
          <w:szCs w:val="28"/>
        </w:rPr>
        <w:t xml:space="preserve">1. Hoạt động 1: Mở đầu </w:t>
      </w:r>
      <w:r w:rsidRPr="00C202A2">
        <w:rPr>
          <w:rFonts w:eastAsia="Times New Roman" w:cs="Times New Roman"/>
          <w:color w:val="000000"/>
          <w:szCs w:val="28"/>
        </w:rPr>
        <w:t>(5 phút)</w:t>
      </w:r>
    </w:p>
    <w:p w14:paraId="193F5E00" w14:textId="4097F8D8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a) Mục tiêu:</w:t>
      </w:r>
      <w:r w:rsidRPr="00C202A2">
        <w:rPr>
          <w:rFonts w:eastAsia="Times New Roman" w:cs="Times New Roman"/>
          <w:szCs w:val="28"/>
        </w:rPr>
        <w:t xml:space="preserve"> Gợi động cơ tìm hiểu </w:t>
      </w:r>
      <w:r w:rsidR="00C476D7">
        <w:rPr>
          <w:rFonts w:eastAsia="Times New Roman" w:cs="Times New Roman"/>
          <w:szCs w:val="28"/>
          <w:lang w:val="en-US"/>
        </w:rPr>
        <w:t>cách nhẩm nhanh 1 số có chia hết cho 9 không</w:t>
      </w:r>
      <w:r w:rsidRPr="00C202A2">
        <w:rPr>
          <w:rFonts w:eastAsia="Times New Roman" w:cs="Times New Roman"/>
          <w:szCs w:val="28"/>
        </w:rPr>
        <w:t>.</w:t>
      </w:r>
    </w:p>
    <w:p w14:paraId="2F05EE02" w14:textId="47310461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b) Nội dung:</w:t>
      </w:r>
      <w:r w:rsidRPr="00C202A2">
        <w:rPr>
          <w:rFonts w:eastAsia="Times New Roman" w:cs="Times New Roman"/>
          <w:color w:val="FF0000"/>
          <w:szCs w:val="28"/>
        </w:rPr>
        <w:t> </w:t>
      </w:r>
      <w:r w:rsidRPr="00C202A2">
        <w:rPr>
          <w:rFonts w:eastAsia="Times New Roman" w:cs="Times New Roman"/>
          <w:szCs w:val="28"/>
        </w:rPr>
        <w:t xml:space="preserve">HS đọc </w:t>
      </w:r>
      <w:r w:rsidR="00C476D7">
        <w:rPr>
          <w:rFonts w:eastAsia="Times New Roman" w:cs="Times New Roman"/>
          <w:szCs w:val="28"/>
          <w:lang w:val="en-US"/>
        </w:rPr>
        <w:t>bài toán mở đầu trang 38 SGK và dự đoán năm mà cô giáo Hạnh muốn nhắc đến</w:t>
      </w:r>
      <w:r w:rsidRPr="00C202A2">
        <w:rPr>
          <w:rFonts w:eastAsia="Times New Roman" w:cs="Times New Roman"/>
          <w:szCs w:val="28"/>
        </w:rPr>
        <w:t>.</w:t>
      </w:r>
    </w:p>
    <w:p w14:paraId="11888B8F" w14:textId="08368491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lastRenderedPageBreak/>
        <w:t xml:space="preserve">c) Sản phẩm: </w:t>
      </w:r>
      <w:r w:rsidR="00C476D7">
        <w:rPr>
          <w:rFonts w:eastAsia="Times New Roman" w:cs="Times New Roman"/>
          <w:szCs w:val="28"/>
          <w:lang w:val="en-US"/>
        </w:rPr>
        <w:t>kết quả nhẩm được của học sinh</w:t>
      </w:r>
      <w:r w:rsidRPr="00C202A2">
        <w:rPr>
          <w:rFonts w:eastAsia="Times New Roman" w:cs="Times New Roman"/>
          <w:szCs w:val="28"/>
        </w:rPr>
        <w:t>.</w:t>
      </w:r>
    </w:p>
    <w:p w14:paraId="3E5EB5B4" w14:textId="77777777" w:rsidR="00165B79" w:rsidRPr="00C202A2" w:rsidRDefault="00165B79" w:rsidP="00165B79">
      <w:pPr>
        <w:tabs>
          <w:tab w:val="left" w:pos="567"/>
          <w:tab w:val="left" w:pos="1418"/>
        </w:tabs>
        <w:spacing w:after="0" w:line="276" w:lineRule="auto"/>
        <w:jc w:val="both"/>
        <w:rPr>
          <w:rFonts w:eastAsia="Times New Roman" w:cs="Times New Roman"/>
          <w:bCs/>
          <w:iCs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d) Tổ chức thực hiện:</w:t>
      </w:r>
      <w:r w:rsidRPr="00C202A2">
        <w:rPr>
          <w:rFonts w:eastAsia="Times New Roman" w:cs="Times New Roman"/>
          <w:bCs/>
          <w:iCs/>
          <w:szCs w:val="28"/>
        </w:rPr>
        <w:t xml:space="preserve"> </w:t>
      </w:r>
    </w:p>
    <w:tbl>
      <w:tblPr>
        <w:tblStyle w:val="TableGrid"/>
        <w:tblW w:w="10206" w:type="dxa"/>
        <w:tblInd w:w="108" w:type="dxa"/>
        <w:tblLook w:val="04A0" w:firstRow="1" w:lastRow="0" w:firstColumn="1" w:lastColumn="0" w:noHBand="0" w:noVBand="1"/>
      </w:tblPr>
      <w:tblGrid>
        <w:gridCol w:w="6096"/>
        <w:gridCol w:w="4110"/>
      </w:tblGrid>
      <w:tr w:rsidR="00165B79" w:rsidRPr="00C202A2" w14:paraId="79DB7F50" w14:textId="77777777" w:rsidTr="00371289">
        <w:tc>
          <w:tcPr>
            <w:tcW w:w="6096" w:type="dxa"/>
            <w:vAlign w:val="center"/>
          </w:tcPr>
          <w:p w14:paraId="526DA28A" w14:textId="77777777" w:rsidR="00165B79" w:rsidRPr="00165B79" w:rsidRDefault="00165B79" w:rsidP="0037128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4110" w:type="dxa"/>
          </w:tcPr>
          <w:p w14:paraId="53017467" w14:textId="77777777" w:rsidR="00165B79" w:rsidRPr="00C202A2" w:rsidRDefault="00165B79" w:rsidP="0037128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165B79" w:rsidRPr="00C202A2" w14:paraId="0014BFDD" w14:textId="77777777" w:rsidTr="00371289">
        <w:tc>
          <w:tcPr>
            <w:tcW w:w="6096" w:type="dxa"/>
          </w:tcPr>
          <w:p w14:paraId="74B00F7A" w14:textId="31654AB7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GV giao nhiệm vụ học tập: </w:t>
            </w: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GV </w:t>
            </w:r>
            <w:r w:rsidR="006636C4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yêu cầu HS hoạt động theo nhóm </w:t>
            </w:r>
            <w:r w:rsidR="006636C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àn</w:t>
            </w: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:</w:t>
            </w:r>
          </w:p>
          <w:p w14:paraId="214EBF6C" w14:textId="1E10555E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Đọc </w:t>
            </w:r>
            <w:r w:rsidR="006636C4">
              <w:rPr>
                <w:rFonts w:ascii="Times New Roman" w:eastAsia="Times New Roman" w:hAnsi="Times New Roman" w:cs="Times New Roman"/>
                <w:sz w:val="28"/>
                <w:szCs w:val="28"/>
              </w:rPr>
              <w:t>bài toán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trong SGK trang 23.</w:t>
            </w:r>
          </w:p>
          <w:p w14:paraId="65124EB3" w14:textId="7BA33E02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Viết </w:t>
            </w:r>
            <w:r w:rsidR="006636C4">
              <w:rPr>
                <w:rFonts w:ascii="Times New Roman" w:eastAsia="Times New Roman" w:hAnsi="Times New Roman" w:cs="Times New Roman"/>
                <w:sz w:val="28"/>
                <w:szCs w:val="28"/>
              </w:rPr>
              <w:t>các kết quả của nhóm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0A621946" w14:textId="77777777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:</w:t>
            </w:r>
          </w:p>
          <w:p w14:paraId="707049A6" w14:textId="363E6A33" w:rsidR="00165B79" w:rsidRPr="00C202A2" w:rsidRDefault="00165B79" w:rsidP="00371289">
            <w:pPr>
              <w:spacing w:line="27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202A2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C202A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Đọc </w:t>
            </w:r>
            <w:r w:rsidR="006636C4">
              <w:rPr>
                <w:rFonts w:ascii="Times New Roman" w:eastAsia="Times New Roman" w:hAnsi="Times New Roman" w:cs="Times New Roman"/>
                <w:sz w:val="28"/>
                <w:szCs w:val="28"/>
              </w:rPr>
              <w:t>bài toán của cô Hạnh</w:t>
            </w:r>
            <w:r w:rsidRPr="00C202A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rong SGK trang 23. </w:t>
            </w:r>
            <w:r w:rsidRPr="00C202A2">
              <w:rPr>
                <w:rFonts w:ascii="Times New Roman" w:hAnsi="Times New Roman" w:cs="Times New Roman"/>
                <w:sz w:val="28"/>
                <w:szCs w:val="28"/>
              </w:rPr>
              <w:t xml:space="preserve">GV </w:t>
            </w:r>
            <w:r w:rsidR="0053594A">
              <w:rPr>
                <w:rFonts w:ascii="Times New Roman" w:hAnsi="Times New Roman" w:cs="Times New Roman"/>
                <w:sz w:val="28"/>
                <w:szCs w:val="28"/>
              </w:rPr>
              <w:t>yêu cầu</w:t>
            </w:r>
            <w:r w:rsidRPr="00C202A2">
              <w:rPr>
                <w:rFonts w:ascii="Times New Roman" w:hAnsi="Times New Roman" w:cs="Times New Roman"/>
                <w:sz w:val="28"/>
                <w:szCs w:val="28"/>
              </w:rPr>
              <w:t xml:space="preserve"> 2 HS đứng tại chỗ đọc </w:t>
            </w:r>
            <w:r w:rsidRPr="00C202A2">
              <w:rPr>
                <w:rFonts w:ascii="Times New Roman" w:eastAsia="Times New Roman" w:hAnsi="Times New Roman" w:cs="Times New Roman"/>
                <w:sz w:val="28"/>
                <w:szCs w:val="28"/>
              </w:rPr>
              <w:t>to.</w:t>
            </w:r>
          </w:p>
          <w:p w14:paraId="1EC6607D" w14:textId="53D00BE2" w:rsidR="00165B79" w:rsidRPr="00C202A2" w:rsidRDefault="00165B79" w:rsidP="0037128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Thảo luận nhóm viết các </w:t>
            </w:r>
            <w:r w:rsidR="006636C4">
              <w:rPr>
                <w:rFonts w:ascii="Times New Roman" w:eastAsia="Times New Roman" w:hAnsi="Times New Roman" w:cs="Times New Roman"/>
                <w:sz w:val="28"/>
                <w:szCs w:val="28"/>
              </w:rPr>
              <w:t>số có thể xảy ra và loại trừ ra kết quả đúng</w:t>
            </w:r>
            <w:r w:rsidRPr="00C202A2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14:paraId="3B706690" w14:textId="77777777" w:rsidR="00165B79" w:rsidRPr="00C202A2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: </w:t>
            </w:r>
          </w:p>
          <w:p w14:paraId="621B8345" w14:textId="77777777" w:rsidR="00165B79" w:rsidRPr="0042233A" w:rsidRDefault="00165B79" w:rsidP="0037128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2233A">
              <w:rPr>
                <w:rFonts w:ascii="Times New Roman" w:hAnsi="Times New Roman" w:cs="Times New Roman"/>
                <w:sz w:val="28"/>
                <w:szCs w:val="28"/>
              </w:rPr>
              <w:t>- GV chọn 2 nhóm hoàn thành nhiệm vụ nhanh nhất lên trình bày kết quả viết các phép tính.</w:t>
            </w:r>
          </w:p>
          <w:p w14:paraId="5487C98E" w14:textId="77777777" w:rsidR="00165B79" w:rsidRPr="00C202A2" w:rsidRDefault="00165B79" w:rsidP="0037128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2233A">
              <w:rPr>
                <w:rFonts w:ascii="Times New Roman" w:hAnsi="Times New Roman" w:cs="Times New Roman"/>
                <w:sz w:val="28"/>
                <w:szCs w:val="28"/>
              </w:rPr>
              <w:t>- HS cả lớp quan sát, lắng nghe, nhận xét.</w:t>
            </w:r>
          </w:p>
          <w:p w14:paraId="784C1E1B" w14:textId="77777777" w:rsidR="00165B79" w:rsidRPr="00C202A2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: </w:t>
            </w:r>
          </w:p>
          <w:p w14:paraId="1B2BE3A1" w14:textId="419E2C3B" w:rsidR="00165B79" w:rsidRPr="00C202A2" w:rsidRDefault="00165B79" w:rsidP="0037128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202A2">
              <w:rPr>
                <w:rFonts w:ascii="Times New Roman" w:hAnsi="Times New Roman" w:cs="Times New Roman"/>
                <w:sz w:val="28"/>
                <w:szCs w:val="28"/>
              </w:rPr>
              <w:t xml:space="preserve">- GV nhận xét các câu trả lời của HS, chính xác hóa </w:t>
            </w:r>
            <w:r w:rsidR="006636C4">
              <w:rPr>
                <w:rFonts w:ascii="Times New Roman" w:hAnsi="Times New Roman" w:cs="Times New Roman"/>
                <w:sz w:val="28"/>
                <w:szCs w:val="28"/>
              </w:rPr>
              <w:t>các câu phát biểu</w:t>
            </w:r>
            <w:r w:rsidRPr="00C202A2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  <w:p w14:paraId="1974DC6B" w14:textId="77777777" w:rsidR="00165B79" w:rsidRDefault="00165B79" w:rsidP="006636C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202A2">
              <w:rPr>
                <w:rFonts w:ascii="Times New Roman" w:hAnsi="Times New Roman" w:cs="Times New Roman"/>
                <w:sz w:val="28"/>
                <w:szCs w:val="28"/>
              </w:rPr>
              <w:t xml:space="preserve">- GV đặt vấn đề vào bài mới: </w:t>
            </w:r>
            <w:r w:rsidR="006636C4">
              <w:rPr>
                <w:rFonts w:ascii="Times New Roman" w:hAnsi="Times New Roman" w:cs="Times New Roman"/>
                <w:sz w:val="28"/>
                <w:szCs w:val="28"/>
              </w:rPr>
              <w:t>vậy những số chia hết cho 9 có thể nhận ra được giống các số chia hết cho 2 và 5 không</w:t>
            </w:r>
            <w:r w:rsidRPr="00C202A2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  <w:p w14:paraId="7DC847AA" w14:textId="3338BA68" w:rsidR="006636C4" w:rsidRPr="00C202A2" w:rsidRDefault="006636C4" w:rsidP="006636C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ú ý: Có thể học sinh chưa tìm ra đáp án, GV có thể để lại tình huống đến cuối bài</w:t>
            </w:r>
          </w:p>
        </w:tc>
        <w:tc>
          <w:tcPr>
            <w:tcW w:w="4110" w:type="dxa"/>
          </w:tcPr>
          <w:p w14:paraId="0EB14F30" w14:textId="77777777" w:rsidR="00165B79" w:rsidRDefault="006636C4" w:rsidP="0037128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ăm của thế kỉ XX mà chia hết cho 5 thì tận cùng phải là 0 hoặc 5</w:t>
            </w:r>
          </w:p>
          <w:p w14:paraId="480E01C7" w14:textId="541BA31F" w:rsidR="006636C4" w:rsidRDefault="006636C4" w:rsidP="0037128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ăm đó có dạng 19…0 hoặc 19…5. Nhưng năm đó lại được viết từ các chữ số lẻ nên năm đó có dạng  19…5</w:t>
            </w:r>
          </w:p>
          <w:p w14:paraId="4A2B742D" w14:textId="434DC46A" w:rsidR="006636C4" w:rsidRPr="00C202A2" w:rsidRDefault="006636C4" w:rsidP="006636C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ăm đó lại chia cho 9 dư 4, vậy năm đó có thể là 1975</w:t>
            </w:r>
          </w:p>
        </w:tc>
      </w:tr>
    </w:tbl>
    <w:p w14:paraId="371128C6" w14:textId="4337A420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b/>
          <w:bCs/>
          <w:color w:val="FF0000"/>
          <w:szCs w:val="28"/>
        </w:rPr>
        <w:t xml:space="preserve">2. Hoạt động 2: Hình thành kiến thức </w:t>
      </w:r>
      <w:r w:rsidRPr="00C202A2">
        <w:rPr>
          <w:rFonts w:eastAsia="Times New Roman" w:cs="Times New Roman"/>
          <w:color w:val="000000"/>
          <w:szCs w:val="28"/>
        </w:rPr>
        <w:t>(40 phút)</w:t>
      </w:r>
    </w:p>
    <w:p w14:paraId="28560335" w14:textId="1AB45923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b/>
          <w:bCs/>
          <w:color w:val="000000"/>
          <w:szCs w:val="28"/>
        </w:rPr>
      </w:pPr>
      <w:r w:rsidRPr="00C202A2">
        <w:rPr>
          <w:rFonts w:eastAsia="Times New Roman" w:cs="Times New Roman"/>
          <w:b/>
          <w:bCs/>
          <w:color w:val="FF0000"/>
          <w:szCs w:val="28"/>
        </w:rPr>
        <w:t xml:space="preserve">Hoạt động 2.1: </w:t>
      </w:r>
      <w:r w:rsidR="006636C4">
        <w:rPr>
          <w:rFonts w:eastAsia="Calibri" w:cs="Times New Roman"/>
          <w:b/>
          <w:bCs/>
          <w:color w:val="FF0000"/>
          <w:szCs w:val="28"/>
          <w:lang w:val="en-US"/>
        </w:rPr>
        <w:t>Dấu hiệu cha hết cho 3</w:t>
      </w:r>
      <w:r w:rsidRPr="00C202A2">
        <w:rPr>
          <w:rFonts w:eastAsia="Times New Roman" w:cs="Times New Roman"/>
          <w:b/>
          <w:bCs/>
          <w:color w:val="FF0000"/>
          <w:szCs w:val="28"/>
        </w:rPr>
        <w:t xml:space="preserve"> </w:t>
      </w:r>
      <w:r w:rsidR="005C23C2">
        <w:rPr>
          <w:rFonts w:eastAsia="Times New Roman" w:cs="Times New Roman"/>
          <w:bCs/>
          <w:color w:val="000000"/>
          <w:szCs w:val="28"/>
        </w:rPr>
        <w:t>(</w:t>
      </w:r>
      <w:r w:rsidR="005C23C2">
        <w:rPr>
          <w:rFonts w:eastAsia="Times New Roman" w:cs="Times New Roman"/>
          <w:bCs/>
          <w:color w:val="000000"/>
          <w:szCs w:val="28"/>
          <w:lang w:val="en-US"/>
        </w:rPr>
        <w:t>15</w:t>
      </w:r>
      <w:r w:rsidRPr="00C202A2">
        <w:rPr>
          <w:rFonts w:eastAsia="Times New Roman" w:cs="Times New Roman"/>
          <w:bCs/>
          <w:color w:val="000000"/>
          <w:szCs w:val="28"/>
        </w:rPr>
        <w:t xml:space="preserve"> phút)</w:t>
      </w:r>
    </w:p>
    <w:p w14:paraId="06C5D01D" w14:textId="77777777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bCs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a) Mục tiêu:</w:t>
      </w:r>
      <w:r w:rsidRPr="00C202A2">
        <w:rPr>
          <w:rFonts w:eastAsia="Times New Roman" w:cs="Times New Roman"/>
          <w:bCs/>
          <w:szCs w:val="28"/>
        </w:rPr>
        <w:t xml:space="preserve"> </w:t>
      </w:r>
    </w:p>
    <w:p w14:paraId="050383F6" w14:textId="7F93750C" w:rsidR="00165B79" w:rsidRPr="00CC26AD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202A2">
        <w:rPr>
          <w:rFonts w:eastAsia="Times New Roman" w:cs="Times New Roman"/>
          <w:bCs/>
          <w:szCs w:val="28"/>
        </w:rPr>
        <w:t xml:space="preserve">- Hình </w:t>
      </w:r>
      <w:r w:rsidRPr="00C202A2">
        <w:rPr>
          <w:rFonts w:eastAsia="Times New Roman" w:cs="Times New Roman"/>
          <w:szCs w:val="28"/>
        </w:rPr>
        <w:t xml:space="preserve">thành </w:t>
      </w:r>
      <w:r w:rsidR="006636C4">
        <w:rPr>
          <w:rFonts w:eastAsia="Times New Roman" w:cs="Times New Roman"/>
          <w:szCs w:val="28"/>
          <w:lang w:val="en-US"/>
        </w:rPr>
        <w:t>dấu hiệu chia hết cho 3</w:t>
      </w:r>
      <w:r w:rsidRPr="00C202A2">
        <w:rPr>
          <w:rFonts w:eastAsia="Times New Roman" w:cs="Times New Roman"/>
          <w:szCs w:val="28"/>
        </w:rPr>
        <w:t xml:space="preserve">, nhận biết được </w:t>
      </w:r>
      <w:r w:rsidR="00CC26AD">
        <w:rPr>
          <w:rFonts w:eastAsia="Times New Roman" w:cs="Times New Roman"/>
          <w:szCs w:val="28"/>
          <w:lang w:val="en-US"/>
        </w:rPr>
        <w:t>các số chia hết cho 3</w:t>
      </w:r>
      <w:r w:rsidR="00CC26AD">
        <w:rPr>
          <w:rFonts w:eastAsia="Times New Roman" w:cs="Times New Roman"/>
          <w:szCs w:val="28"/>
        </w:rPr>
        <w:t xml:space="preserve">, đọc và viết được các </w:t>
      </w:r>
      <w:r w:rsidR="00CC26AD">
        <w:rPr>
          <w:rFonts w:eastAsia="Times New Roman" w:cs="Times New Roman"/>
          <w:szCs w:val="28"/>
          <w:lang w:val="en-US"/>
        </w:rPr>
        <w:t>kí hiệu chia hết, không chia hết</w:t>
      </w:r>
      <w:r w:rsidR="00CC26AD">
        <w:rPr>
          <w:rFonts w:eastAsia="Times New Roman" w:cs="Times New Roman"/>
          <w:szCs w:val="28"/>
        </w:rPr>
        <w:t>.</w:t>
      </w:r>
    </w:p>
    <w:p w14:paraId="72EA357A" w14:textId="614783D4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szCs w:val="28"/>
        </w:rPr>
        <w:t xml:space="preserve">- </w:t>
      </w:r>
      <w:r w:rsidR="00CC26AD">
        <w:rPr>
          <w:rFonts w:eastAsia="Times New Roman" w:cs="Times New Roman"/>
          <w:szCs w:val="28"/>
          <w:lang w:val="en-US"/>
        </w:rPr>
        <w:t>Lấy ví</w:t>
      </w:r>
      <w:r w:rsidR="00EB5E54">
        <w:rPr>
          <w:rFonts w:eastAsia="Times New Roman" w:cs="Times New Roman"/>
          <w:szCs w:val="28"/>
          <w:lang w:val="en-US"/>
        </w:rPr>
        <w:t xml:space="preserve"> dụ được những số chia hết cho cả 2;3 và 5</w:t>
      </w:r>
      <w:r>
        <w:rPr>
          <w:rFonts w:eastAsia="Times New Roman" w:cs="Times New Roman"/>
          <w:szCs w:val="28"/>
        </w:rPr>
        <w:t>.</w:t>
      </w:r>
    </w:p>
    <w:p w14:paraId="1E12839B" w14:textId="77777777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b) Nội dung:</w:t>
      </w:r>
      <w:r w:rsidRPr="00C202A2">
        <w:rPr>
          <w:rFonts w:eastAsia="Times New Roman" w:cs="Times New Roman"/>
          <w:color w:val="FF0000"/>
          <w:szCs w:val="28"/>
        </w:rPr>
        <w:t xml:space="preserve"> </w:t>
      </w:r>
    </w:p>
    <w:p w14:paraId="5329C7B9" w14:textId="7C2C7361" w:rsidR="00165B79" w:rsidRDefault="00165B79" w:rsidP="005219EE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42233A">
        <w:rPr>
          <w:rFonts w:eastAsia="Times New Roman" w:cs="Times New Roman"/>
          <w:szCs w:val="28"/>
        </w:rPr>
        <w:t xml:space="preserve">- </w:t>
      </w:r>
      <w:r w:rsidR="005219EE">
        <w:rPr>
          <w:rFonts w:eastAsia="Times New Roman" w:cs="Times New Roman"/>
          <w:szCs w:val="28"/>
          <w:lang w:val="en-US"/>
        </w:rPr>
        <w:t>Học sinh thực hiện hoạt động 1, đưa ra dấu hiệu chia hết cho 3</w:t>
      </w:r>
    </w:p>
    <w:p w14:paraId="06761C68" w14:textId="699C20B0" w:rsidR="005219EE" w:rsidRPr="005219EE" w:rsidRDefault="005219EE" w:rsidP="005219EE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>
        <w:rPr>
          <w:rFonts w:eastAsia="Times New Roman" w:cs="Times New Roman"/>
          <w:szCs w:val="28"/>
          <w:lang w:val="en-US"/>
        </w:rPr>
        <w:t>- Vận dụng làm ví dụ 1 và luyện tập vận dụng 1</w:t>
      </w:r>
    </w:p>
    <w:p w14:paraId="04DFDB34" w14:textId="77777777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42233A">
        <w:rPr>
          <w:rFonts w:eastAsia="Times New Roman" w:cs="Times New Roman"/>
          <w:b/>
          <w:bCs/>
          <w:iCs/>
          <w:color w:val="FF0000"/>
          <w:szCs w:val="28"/>
        </w:rPr>
        <w:t>c) Sản phẩm:</w:t>
      </w:r>
      <w:r w:rsidRPr="00C202A2">
        <w:rPr>
          <w:rFonts w:eastAsia="Times New Roman" w:cs="Times New Roman"/>
          <w:color w:val="FF0000"/>
          <w:szCs w:val="28"/>
        </w:rPr>
        <w:t xml:space="preserve"> </w:t>
      </w:r>
    </w:p>
    <w:p w14:paraId="1AE908F3" w14:textId="70542F32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szCs w:val="28"/>
        </w:rPr>
        <w:t xml:space="preserve">- </w:t>
      </w:r>
      <w:r w:rsidR="005219EE">
        <w:rPr>
          <w:rFonts w:eastAsia="Times New Roman" w:cs="Times New Roman"/>
          <w:szCs w:val="28"/>
          <w:lang w:val="en-US"/>
        </w:rPr>
        <w:t>Dấu hiệu chia hết cho 3</w:t>
      </w:r>
      <w:r w:rsidRPr="00C202A2">
        <w:rPr>
          <w:rFonts w:eastAsia="Times New Roman" w:cs="Times New Roman"/>
          <w:szCs w:val="28"/>
        </w:rPr>
        <w:t xml:space="preserve">. </w:t>
      </w:r>
    </w:p>
    <w:p w14:paraId="79090873" w14:textId="156EE8AD" w:rsidR="00165B79" w:rsidRPr="00165B79" w:rsidRDefault="005219EE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- Lời giải </w:t>
      </w:r>
      <w:r>
        <w:rPr>
          <w:rFonts w:eastAsia="Times New Roman" w:cs="Times New Roman"/>
          <w:szCs w:val="28"/>
          <w:lang w:val="en-US"/>
        </w:rPr>
        <w:t>của hoạt động 1</w:t>
      </w:r>
      <w:r w:rsidR="00EB5E54">
        <w:rPr>
          <w:rFonts w:eastAsia="Times New Roman" w:cs="Times New Roman"/>
          <w:szCs w:val="28"/>
          <w:lang w:val="en-US"/>
        </w:rPr>
        <w:t>, ví dụ 1</w:t>
      </w:r>
      <w:r>
        <w:rPr>
          <w:rFonts w:eastAsia="Times New Roman" w:cs="Times New Roman"/>
          <w:szCs w:val="28"/>
          <w:lang w:val="en-US"/>
        </w:rPr>
        <w:t xml:space="preserve"> và luyện tập vận dụng 1</w:t>
      </w:r>
      <w:r w:rsidR="00165B79" w:rsidRPr="0042233A">
        <w:rPr>
          <w:rFonts w:eastAsia="Times New Roman" w:cs="Times New Roman"/>
          <w:szCs w:val="28"/>
        </w:rPr>
        <w:t>.</w:t>
      </w:r>
    </w:p>
    <w:p w14:paraId="6A960A21" w14:textId="77777777" w:rsidR="00165B79" w:rsidRPr="00C202A2" w:rsidRDefault="00165B79" w:rsidP="00165B79">
      <w:pPr>
        <w:spacing w:after="0" w:line="276" w:lineRule="auto"/>
        <w:rPr>
          <w:rFonts w:eastAsia="Times New Roman" w:cs="Times New Roman"/>
          <w:b/>
          <w:bCs/>
          <w:iCs/>
          <w:color w:val="FF0000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 xml:space="preserve">d) Tổ chức thực hiện: </w:t>
      </w:r>
    </w:p>
    <w:tbl>
      <w:tblPr>
        <w:tblStyle w:val="TableGrid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529"/>
        <w:gridCol w:w="4672"/>
      </w:tblGrid>
      <w:tr w:rsidR="00165B79" w:rsidRPr="00C202A2" w14:paraId="0DCDC555" w14:textId="77777777" w:rsidTr="00371289">
        <w:tc>
          <w:tcPr>
            <w:tcW w:w="5529" w:type="dxa"/>
            <w:vAlign w:val="center"/>
          </w:tcPr>
          <w:p w14:paraId="190F72A0" w14:textId="77777777" w:rsidR="00165B79" w:rsidRPr="00165B79" w:rsidRDefault="00165B79" w:rsidP="0037128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4672" w:type="dxa"/>
          </w:tcPr>
          <w:p w14:paraId="00AD276A" w14:textId="77777777" w:rsidR="00165B79" w:rsidRPr="00C202A2" w:rsidRDefault="00165B79" w:rsidP="0037128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165B79" w:rsidRPr="00C202A2" w14:paraId="60BDE231" w14:textId="77777777" w:rsidTr="00371289">
        <w:tc>
          <w:tcPr>
            <w:tcW w:w="5529" w:type="dxa"/>
          </w:tcPr>
          <w:p w14:paraId="2A180DB8" w14:textId="1F28AE35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 1: </w:t>
            </w:r>
          </w:p>
          <w:p w14:paraId="2D7D2DF8" w14:textId="4031F125" w:rsidR="00830D10" w:rsidRDefault="005219EE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Yêu cầu học sinh làm hoạt động 1</w:t>
            </w:r>
            <w:r w:rsidR="002C609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theo nhóm cặp đôi và đưa ra dự đoán những số có đặc điểm như thế nào thì chia hết cho 3</w:t>
            </w:r>
          </w:p>
          <w:p w14:paraId="07475E04" w14:textId="77777777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lastRenderedPageBreak/>
              <w:t>* HS thực hiện nhiệm vụ 1:</w:t>
            </w:r>
          </w:p>
          <w:p w14:paraId="6F29A3BF" w14:textId="5580916C" w:rsidR="00165B79" w:rsidRDefault="00165B79" w:rsidP="002C609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HS </w:t>
            </w:r>
            <w:r w:rsidR="002C609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ạt động theo nhóm cặp đôi thực hiện nhiệm vụ của hoạt động 1 SGK/38 ra giấy A4</w:t>
            </w:r>
          </w:p>
          <w:p w14:paraId="26FFF8B5" w14:textId="44F4FA5D" w:rsidR="00830D10" w:rsidRDefault="00830D10" w:rsidP="002C609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Học sinh dự đoán dấu hiệu chia hết cho 3</w:t>
            </w:r>
          </w:p>
          <w:p w14:paraId="2B7BC6C8" w14:textId="77777777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1: </w:t>
            </w:r>
          </w:p>
          <w:p w14:paraId="4685ABD1" w14:textId="7B042CA8" w:rsid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</w:t>
            </w:r>
            <w:r w:rsidR="002C609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2 nhóm báo cáo kết quả hoạt động của nhóm</w:t>
            </w:r>
          </w:p>
          <w:p w14:paraId="6A321A52" w14:textId="6EE3F7E8" w:rsidR="002C6095" w:rsidRPr="00165B79" w:rsidRDefault="002C6095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(Gv trình chiếu bài làm cuả nhóm lên máy chiếu)</w:t>
            </w:r>
          </w:p>
          <w:p w14:paraId="111D3D81" w14:textId="6D710894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S </w:t>
            </w:r>
            <w:r w:rsidR="002C6095">
              <w:rPr>
                <w:rFonts w:ascii="Times New Roman" w:eastAsia="Times New Roman" w:hAnsi="Times New Roman" w:cs="Times New Roman"/>
                <w:sz w:val="28"/>
                <w:szCs w:val="28"/>
              </w:rPr>
              <w:t>các nhóm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quan sát, nhận xét.</w:t>
            </w:r>
          </w:p>
          <w:p w14:paraId="29CD49C4" w14:textId="77777777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1: </w:t>
            </w:r>
          </w:p>
          <w:p w14:paraId="4393BE1E" w14:textId="43483435" w:rsidR="00165B79" w:rsidRPr="002C6095" w:rsidRDefault="00165B79" w:rsidP="0037128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khẳng định </w:t>
            </w:r>
            <w:r w:rsidR="002C6095">
              <w:rPr>
                <w:rFonts w:ascii="Times New Roman" w:eastAsia="Times New Roman" w:hAnsi="Times New Roman" w:cs="Times New Roman"/>
                <w:sz w:val="28"/>
                <w:szCs w:val="28"/>
              </w:rPr>
              <w:t>các kết quả</w:t>
            </w:r>
          </w:p>
          <w:p w14:paraId="679E4C66" w14:textId="657829B0" w:rsidR="00165B79" w:rsidRPr="00C202A2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="00830D10">
              <w:rPr>
                <w:rFonts w:ascii="Times New Roman" w:eastAsia="Times New Roman" w:hAnsi="Times New Roman" w:cs="Times New Roman"/>
                <w:sz w:val="28"/>
                <w:szCs w:val="28"/>
              </w:rPr>
              <w:t>GV chốt dấu hiệu chia hết cho 3 mà học sinh các nhóm vùa dự đoán</w:t>
            </w:r>
          </w:p>
        </w:tc>
        <w:tc>
          <w:tcPr>
            <w:tcW w:w="4672" w:type="dxa"/>
          </w:tcPr>
          <w:p w14:paraId="3EE5DA05" w14:textId="51EBDA34" w:rsidR="00165B79" w:rsidRPr="00C202A2" w:rsidRDefault="00165B79" w:rsidP="00371289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lastRenderedPageBreak/>
              <w:t xml:space="preserve">1. </w:t>
            </w:r>
            <w:r w:rsidR="002C609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Dấu hiệu chia hết cho 3</w:t>
            </w:r>
          </w:p>
          <w:p w14:paraId="12E9BA0D" w14:textId="3476C66C" w:rsidR="00165B79" w:rsidRPr="00165B79" w:rsidRDefault="002C6095" w:rsidP="00371289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a) Hoạt động 1</w:t>
            </w:r>
          </w:p>
          <w:p w14:paraId="47FC4884" w14:textId="1B419031" w:rsidR="002C6095" w:rsidRDefault="002C6095" w:rsidP="00371289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+)  </w:t>
            </w:r>
            <w:r w:rsidR="0069252A" w:rsidRPr="002C6095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fr-FR"/>
              </w:rPr>
              <w:object w:dxaOrig="1280" w:dyaOrig="300" w14:anchorId="185C497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75pt;height:15pt" o:ole="">
                  <v:imagedata r:id="rId6" o:title=""/>
                </v:shape>
                <o:OLEObject Type="Embed" ProgID="Equation.DSMT4" ShapeID="_x0000_i1025" DrawAspect="Content" ObjectID="_1685452926" r:id="rId7"/>
              </w:object>
            </w:r>
            <w:r w:rsidRPr="002C6095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fr-FR"/>
              </w:rPr>
              <w:object w:dxaOrig="1020" w:dyaOrig="320" w14:anchorId="37106926">
                <v:shape id="_x0000_i1026" type="#_x0000_t75" style="width:51pt;height:15.75pt" o:ole="">
                  <v:imagedata r:id="rId8" o:title=""/>
                </v:shape>
                <o:OLEObject Type="Embed" ProgID="Equation.DSMT4" ShapeID="_x0000_i1026" DrawAspect="Content" ObjectID="_1685452927" r:id="rId9"/>
              </w:object>
            </w:r>
          </w:p>
          <w:p w14:paraId="2823300C" w14:textId="70703D4E" w:rsidR="002C6095" w:rsidRDefault="002C6095" w:rsidP="00371289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+) </w:t>
            </w:r>
            <w:r w:rsidRPr="002C6095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fr-FR"/>
              </w:rPr>
              <w:object w:dxaOrig="2060" w:dyaOrig="320" w14:anchorId="0F17A2ED">
                <v:shape id="_x0000_i1027" type="#_x0000_t75" style="width:102.75pt;height:15.75pt" o:ole="">
                  <v:imagedata r:id="rId10" o:title=""/>
                </v:shape>
                <o:OLEObject Type="Embed" ProgID="Equation.DSMT4" ShapeID="_x0000_i1027" DrawAspect="Content" ObjectID="_1685452928" r:id="rId11"/>
              </w:object>
            </w:r>
          </w:p>
          <w:p w14:paraId="2FAD7486" w14:textId="2749AD17" w:rsidR="00165B79" w:rsidRPr="00165B79" w:rsidRDefault="00165B79" w:rsidP="0037128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lastRenderedPageBreak/>
              <w:t xml:space="preserve">b) </w:t>
            </w:r>
            <w:r w:rsidR="00830D10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Dấu hiệu chia hết</w:t>
            </w:r>
          </w:p>
          <w:p w14:paraId="508204D3" w14:textId="77605B1C" w:rsidR="00830D10" w:rsidRDefault="00830D10" w:rsidP="00371289">
            <w:pPr>
              <w:spacing w:line="276" w:lineRule="auto"/>
              <w:rPr>
                <w:rFonts w:ascii="Times New Roman" w:eastAsia="Calibri" w:hAnsi="Times New Roman" w:cs="Times New Roman"/>
                <w:iCs/>
                <w:sz w:val="28"/>
                <w:szCs w:val="28"/>
                <w:lang w:val="fr-FR"/>
              </w:rPr>
            </w:pPr>
            <w:r>
              <w:rPr>
                <w:rFonts w:ascii="Times New Roman" w:eastAsia="Calibri" w:hAnsi="Times New Roman" w:cs="Times New Roman"/>
                <w:iCs/>
                <w:sz w:val="28"/>
                <w:szCs w:val="28"/>
                <w:lang w:val="fr-FR"/>
              </w:rPr>
              <w:t>Các số có tổng các chữ số chia hết cho 3 thì chia hết cho 3 và chỉ những số dố mới chia hết cho 3.</w:t>
            </w:r>
          </w:p>
          <w:p w14:paraId="469517C6" w14:textId="238853BA" w:rsidR="002B0F00" w:rsidRPr="00165B79" w:rsidRDefault="002B0F00" w:rsidP="002B0F00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</w:tc>
      </w:tr>
      <w:tr w:rsidR="00165B79" w:rsidRPr="00C202A2" w14:paraId="15229EFB" w14:textId="77777777" w:rsidTr="00371289">
        <w:tc>
          <w:tcPr>
            <w:tcW w:w="5529" w:type="dxa"/>
          </w:tcPr>
          <w:p w14:paraId="6F9B54C7" w14:textId="77777777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lastRenderedPageBreak/>
              <w:t>* GV giao nhiệm vụ học tập 2: </w:t>
            </w:r>
          </w:p>
          <w:p w14:paraId="35105479" w14:textId="0A088864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oạt động </w:t>
            </w:r>
            <w:r w:rsidR="002B0F00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cá nhân làm Ví dụ 1 SGK trang </w:t>
            </w:r>
            <w:r w:rsidR="002B0F00">
              <w:rPr>
                <w:rFonts w:ascii="Times New Roman" w:eastAsia="Times New Roman" w:hAnsi="Times New Roman" w:cs="Times New Roman"/>
                <w:sz w:val="28"/>
                <w:szCs w:val="28"/>
              </w:rPr>
              <w:t>38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20479E72" w14:textId="51EF0C9D" w:rsidR="002B0F00" w:rsidRPr="002B0F00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oạt động theo cặp làm bài </w:t>
            </w:r>
            <w:r w:rsidR="002B0F00">
              <w:rPr>
                <w:rFonts w:ascii="Times New Roman" w:eastAsia="Times New Roman" w:hAnsi="Times New Roman" w:cs="Times New Roman"/>
                <w:sz w:val="28"/>
                <w:szCs w:val="28"/>
              </w:rPr>
              <w:t>Luyện tập vận dụng 1</w:t>
            </w:r>
            <w:r w:rsidR="002B0F00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trang </w:t>
            </w:r>
            <w:r w:rsidR="002B0F00">
              <w:rPr>
                <w:rFonts w:ascii="Times New Roman" w:eastAsia="Times New Roman" w:hAnsi="Times New Roman" w:cs="Times New Roman"/>
                <w:sz w:val="28"/>
                <w:szCs w:val="28"/>
              </w:rPr>
              <w:t>38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  <w:r w:rsidR="002B0F0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Các cặp đổi chéo để kiểm tra kết quả của nhau</w:t>
            </w:r>
          </w:p>
          <w:p w14:paraId="08B2AE9C" w14:textId="77777777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2:</w:t>
            </w:r>
          </w:p>
          <w:p w14:paraId="49E14E7E" w14:textId="77777777" w:rsid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HS lần lượt thực hiện các nhiệm vụ trên.</w:t>
            </w:r>
          </w:p>
          <w:p w14:paraId="7C57DE10" w14:textId="5EDF8E52" w:rsidR="002B0F00" w:rsidRDefault="002B0F00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B0F00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  <w:t>* Hướng dẫn hỗ trợ</w:t>
            </w:r>
            <w:r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  <w:t xml:space="preserve">: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Những số có đặc điểm như thế nào sẽ chia hết cho 3 và 5?</w:t>
            </w:r>
          </w:p>
          <w:p w14:paraId="4163BC1A" w14:textId="19CA6552" w:rsidR="002B0F00" w:rsidRPr="002B0F00" w:rsidRDefault="002B0F00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Những số như thế nào sẽ chia hết cho cả 2,3,5?</w:t>
            </w:r>
          </w:p>
          <w:p w14:paraId="37C3D05E" w14:textId="77777777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2: </w:t>
            </w:r>
          </w:p>
          <w:p w14:paraId="6E1D8A1A" w14:textId="6C4FB1BB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</w:t>
            </w:r>
            <w:r w:rsidR="0053594A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yêu cầu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1 lên bảng làm Ví dụ 1.</w:t>
            </w:r>
          </w:p>
          <w:p w14:paraId="2860AAD6" w14:textId="4E934617" w:rsidR="00165B79" w:rsidRPr="00EB5E54" w:rsidRDefault="00165B79" w:rsidP="00EB5E54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</w:t>
            </w:r>
            <w:r w:rsidR="0053594A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yêu cầu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EB5E54">
              <w:rPr>
                <w:rFonts w:ascii="Times New Roman" w:eastAsia="Times New Roman" w:hAnsi="Times New Roman" w:cs="Times New Roman"/>
                <w:sz w:val="28"/>
                <w:szCs w:val="28"/>
              </w:rPr>
              <w:t>các nhóm đổi chéo kiểm tra. 2 nhóm báo cáo kết quả</w:t>
            </w:r>
          </w:p>
          <w:p w14:paraId="1F868EDD" w14:textId="77777777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HS cả lớp theo dõi, nhận xét lần lượt từng câu.</w:t>
            </w:r>
          </w:p>
          <w:p w14:paraId="082373D4" w14:textId="77777777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2: </w:t>
            </w:r>
          </w:p>
          <w:p w14:paraId="531F40B0" w14:textId="77777777" w:rsidR="00165B79" w:rsidRPr="00165B79" w:rsidRDefault="00165B79" w:rsidP="00371289">
            <w:pPr>
              <w:spacing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GV chính xác hóa các kết quả và nhận xét mức độ hoàn thành của HS.</w:t>
            </w:r>
          </w:p>
          <w:p w14:paraId="751AFD3C" w14:textId="01AAC4EA" w:rsidR="00165B79" w:rsidRPr="00EB5E54" w:rsidRDefault="00165B79" w:rsidP="00EB5E54">
            <w:pPr>
              <w:spacing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Qua </w:t>
            </w:r>
            <w:r w:rsidR="00EB5E54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luyện tập vận dụng 1 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, GV giới thiệu về </w:t>
            </w:r>
            <w:r w:rsidR="00EB5E54">
              <w:rPr>
                <w:rFonts w:ascii="Times New Roman" w:eastAsia="Times New Roman" w:hAnsi="Times New Roman" w:cs="Times New Roman"/>
                <w:sz w:val="28"/>
                <w:szCs w:val="28"/>
              </w:rPr>
              <w:t>dấu hiệu chia hết cho 2; 3 và 5; cho 3 và 5; cho 15; cho 30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4672" w:type="dxa"/>
          </w:tcPr>
          <w:p w14:paraId="4000DBFD" w14:textId="77777777" w:rsidR="002B0F00" w:rsidRPr="00165B79" w:rsidRDefault="002B0F00" w:rsidP="002B0F00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c) 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Ví dụ 1</w:t>
            </w:r>
          </w:p>
          <w:p w14:paraId="7C045571" w14:textId="77777777" w:rsidR="002B0F00" w:rsidRDefault="002B0F00" w:rsidP="002B0F00">
            <w:pPr>
              <w:spacing w:line="276" w:lineRule="auto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+) Các số chia hết cho 3 là 135 ; 2532</w:t>
            </w:r>
          </w:p>
          <w:p w14:paraId="38B187AF" w14:textId="584F21D3" w:rsidR="002B0F00" w:rsidRDefault="002B0F00" w:rsidP="002B0F00">
            <w:pPr>
              <w:spacing w:line="276" w:lineRule="auto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+) các số không chia hết cho 3 là 5621; 42055</w:t>
            </w:r>
          </w:p>
          <w:p w14:paraId="2771E3C7" w14:textId="230F62A2" w:rsidR="00165B79" w:rsidRPr="002B0F00" w:rsidRDefault="00165B79" w:rsidP="002B0F00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 xml:space="preserve">d) </w:t>
            </w:r>
            <w:r w:rsidR="002B0F00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Luyện tập vận dụng 1</w:t>
            </w:r>
          </w:p>
          <w:p w14:paraId="683A6496" w14:textId="77777777" w:rsidR="00165B79" w:rsidRDefault="00EB5E54" w:rsidP="00371289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+) Các số chia hết cho 3 và 5:….</w:t>
            </w:r>
          </w:p>
          <w:p w14:paraId="5C2867CA" w14:textId="51330388" w:rsidR="00EB5E54" w:rsidRPr="00165B79" w:rsidRDefault="00EB5E54" w:rsidP="00371289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+) Các số chia hết cho  2;3 ;5 là:…..</w:t>
            </w:r>
          </w:p>
        </w:tc>
      </w:tr>
    </w:tbl>
    <w:p w14:paraId="6C39BA8E" w14:textId="21497827" w:rsidR="00165B79" w:rsidRPr="00C202A2" w:rsidRDefault="00165B79" w:rsidP="00165B79">
      <w:pPr>
        <w:tabs>
          <w:tab w:val="left" w:pos="1540"/>
        </w:tabs>
        <w:spacing w:after="0" w:line="276" w:lineRule="auto"/>
        <w:jc w:val="both"/>
        <w:rPr>
          <w:rFonts w:eastAsia="Times New Roman" w:cs="Times New Roman"/>
          <w:b/>
          <w:bCs/>
          <w:color w:val="000000"/>
          <w:szCs w:val="28"/>
        </w:rPr>
      </w:pPr>
      <w:r w:rsidRPr="00C202A2">
        <w:rPr>
          <w:rFonts w:eastAsia="Times New Roman" w:cs="Times New Roman"/>
          <w:b/>
          <w:bCs/>
          <w:color w:val="FF0000"/>
          <w:szCs w:val="28"/>
        </w:rPr>
        <w:t xml:space="preserve">Hoạt động 2.2: </w:t>
      </w:r>
      <w:r w:rsidR="00EB5E54">
        <w:rPr>
          <w:rFonts w:eastAsia="Times New Roman" w:cs="Times New Roman"/>
          <w:b/>
          <w:bCs/>
          <w:color w:val="FF0000"/>
          <w:szCs w:val="28"/>
          <w:lang w:val="en-US"/>
        </w:rPr>
        <w:t>Dấu hiệu chia hết cho 9</w:t>
      </w:r>
      <w:r w:rsidRPr="00C202A2">
        <w:rPr>
          <w:rFonts w:eastAsia="Times New Roman" w:cs="Times New Roman"/>
          <w:b/>
          <w:bCs/>
          <w:color w:val="FF0000"/>
          <w:szCs w:val="28"/>
        </w:rPr>
        <w:t xml:space="preserve"> </w:t>
      </w:r>
      <w:r w:rsidRPr="00C202A2">
        <w:rPr>
          <w:rFonts w:eastAsia="Times New Roman" w:cs="Times New Roman"/>
          <w:bCs/>
          <w:color w:val="000000"/>
          <w:szCs w:val="28"/>
        </w:rPr>
        <w:t>(2</w:t>
      </w:r>
      <w:r w:rsidR="005C23C2">
        <w:rPr>
          <w:rFonts w:eastAsia="Times New Roman" w:cs="Times New Roman"/>
          <w:bCs/>
          <w:color w:val="000000"/>
          <w:szCs w:val="28"/>
          <w:lang w:val="en-US"/>
        </w:rPr>
        <w:t>5</w:t>
      </w:r>
      <w:r w:rsidRPr="00C202A2">
        <w:rPr>
          <w:rFonts w:eastAsia="Times New Roman" w:cs="Times New Roman"/>
          <w:bCs/>
          <w:color w:val="000000"/>
          <w:szCs w:val="28"/>
        </w:rPr>
        <w:t xml:space="preserve"> phút)</w:t>
      </w:r>
    </w:p>
    <w:p w14:paraId="7DB6BC57" w14:textId="77777777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b/>
          <w:bCs/>
          <w:color w:val="FF0000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a) Mục tiêu:</w:t>
      </w:r>
      <w:r w:rsidRPr="00C202A2">
        <w:rPr>
          <w:rFonts w:eastAsia="Times New Roman" w:cs="Times New Roman"/>
          <w:b/>
          <w:bCs/>
          <w:color w:val="FF0000"/>
          <w:szCs w:val="28"/>
        </w:rPr>
        <w:t xml:space="preserve"> </w:t>
      </w:r>
    </w:p>
    <w:p w14:paraId="66643F07" w14:textId="6379CBE3" w:rsidR="00165B79" w:rsidRPr="00EB5E54" w:rsidRDefault="00165B79" w:rsidP="00165B79">
      <w:pPr>
        <w:spacing w:after="0" w:line="276" w:lineRule="auto"/>
        <w:jc w:val="both"/>
        <w:rPr>
          <w:rFonts w:eastAsia="Times New Roman" w:cs="Times New Roman"/>
          <w:bCs/>
          <w:szCs w:val="28"/>
          <w:lang w:val="en-US"/>
        </w:rPr>
      </w:pPr>
      <w:r w:rsidRPr="00C202A2">
        <w:rPr>
          <w:rFonts w:eastAsia="Times New Roman" w:cs="Times New Roman"/>
          <w:bCs/>
          <w:szCs w:val="28"/>
        </w:rPr>
        <w:t xml:space="preserve">- HS </w:t>
      </w:r>
      <w:r w:rsidR="00EB5E54">
        <w:rPr>
          <w:rFonts w:eastAsia="Times New Roman" w:cs="Times New Roman"/>
          <w:bCs/>
          <w:szCs w:val="28"/>
          <w:lang w:val="en-US"/>
        </w:rPr>
        <w:t>nhận ra và phát biểu được dấu hiệu chia hết cho 9.</w:t>
      </w:r>
    </w:p>
    <w:p w14:paraId="2ED2DF43" w14:textId="059F6E1F" w:rsidR="00165B79" w:rsidRPr="00C202A2" w:rsidRDefault="00165B79" w:rsidP="00165B79">
      <w:pPr>
        <w:spacing w:after="0" w:line="276" w:lineRule="auto"/>
        <w:jc w:val="both"/>
        <w:rPr>
          <w:rFonts w:cs="Times New Roman"/>
          <w:szCs w:val="28"/>
        </w:rPr>
      </w:pPr>
      <w:r w:rsidRPr="00C202A2">
        <w:rPr>
          <w:rFonts w:eastAsia="Times New Roman" w:cs="Times New Roman"/>
          <w:bCs/>
          <w:szCs w:val="28"/>
        </w:rPr>
        <w:t xml:space="preserve">- HS vận dụng được </w:t>
      </w:r>
      <w:r w:rsidR="00EB5E54">
        <w:rPr>
          <w:rFonts w:eastAsia="Times New Roman" w:cs="Times New Roman"/>
          <w:bCs/>
          <w:szCs w:val="28"/>
          <w:lang w:val="en-US"/>
        </w:rPr>
        <w:t>dấu hiệu trên để tìm được các số chia hết cho 9 và lấy được ví dụ các số chia hết cho 2 và 9; cho 2;5 và 9</w:t>
      </w:r>
      <w:r w:rsidRPr="00C202A2">
        <w:rPr>
          <w:rFonts w:eastAsia="Times New Roman" w:cs="Times New Roman"/>
          <w:bCs/>
          <w:szCs w:val="28"/>
        </w:rPr>
        <w:t>.</w:t>
      </w:r>
    </w:p>
    <w:p w14:paraId="6ACBE082" w14:textId="77777777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lastRenderedPageBreak/>
        <w:t>b) Nội dung:</w:t>
      </w:r>
      <w:r w:rsidRPr="00C202A2">
        <w:rPr>
          <w:rFonts w:eastAsia="Times New Roman" w:cs="Times New Roman"/>
          <w:color w:val="FF0000"/>
          <w:szCs w:val="28"/>
        </w:rPr>
        <w:t xml:space="preserve"> </w:t>
      </w:r>
    </w:p>
    <w:p w14:paraId="2A70CCE5" w14:textId="1F643F97" w:rsidR="00165B79" w:rsidRDefault="00165B79" w:rsidP="00165B79">
      <w:pPr>
        <w:spacing w:after="0" w:line="276" w:lineRule="auto"/>
        <w:jc w:val="both"/>
        <w:rPr>
          <w:rFonts w:eastAsia="Times New Roman" w:cs="Times New Roman"/>
          <w:color w:val="000000"/>
          <w:szCs w:val="28"/>
          <w:lang w:val="en-US"/>
        </w:rPr>
      </w:pPr>
      <w:r w:rsidRPr="00C202A2">
        <w:rPr>
          <w:rFonts w:eastAsia="Times New Roman" w:cs="Times New Roman"/>
          <w:szCs w:val="28"/>
        </w:rPr>
        <w:t xml:space="preserve">- Thực hiện HĐ2, </w:t>
      </w:r>
      <w:r w:rsidR="00EB5E54">
        <w:rPr>
          <w:rFonts w:eastAsia="Times New Roman" w:cs="Times New Roman"/>
          <w:szCs w:val="28"/>
          <w:lang w:val="en-US"/>
        </w:rPr>
        <w:t>VD2, Luyện tập vận dụng 2</w:t>
      </w:r>
      <w:r w:rsidRPr="00C202A2">
        <w:rPr>
          <w:rFonts w:eastAsia="Times New Roman" w:cs="Times New Roman"/>
          <w:color w:val="000000"/>
          <w:szCs w:val="28"/>
        </w:rPr>
        <w:t>.</w:t>
      </w:r>
    </w:p>
    <w:p w14:paraId="3E9F6536" w14:textId="42AA037E" w:rsidR="00347356" w:rsidRPr="00347356" w:rsidRDefault="00347356" w:rsidP="00165B79">
      <w:pPr>
        <w:spacing w:after="0" w:line="276" w:lineRule="auto"/>
        <w:jc w:val="both"/>
        <w:rPr>
          <w:rFonts w:eastAsia="Times New Roman" w:cs="Times New Roman"/>
          <w:color w:val="000000"/>
          <w:szCs w:val="28"/>
          <w:lang w:val="en-US"/>
        </w:rPr>
      </w:pPr>
      <w:r>
        <w:rPr>
          <w:rFonts w:eastAsia="Times New Roman" w:cs="Times New Roman"/>
          <w:color w:val="000000"/>
          <w:szCs w:val="28"/>
          <w:lang w:val="en-US"/>
        </w:rPr>
        <w:t>- Thực hiện làm bài tập 1 trang 39 SGK</w:t>
      </w:r>
    </w:p>
    <w:p w14:paraId="4629AD53" w14:textId="77777777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c) Sản phẩm:</w:t>
      </w:r>
      <w:r w:rsidRPr="00C202A2">
        <w:rPr>
          <w:rFonts w:eastAsia="Times New Roman" w:cs="Times New Roman"/>
          <w:color w:val="FF0000"/>
          <w:szCs w:val="28"/>
        </w:rPr>
        <w:t xml:space="preserve"> </w:t>
      </w:r>
    </w:p>
    <w:p w14:paraId="47EB174D" w14:textId="0D18AF3A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C202A2">
        <w:rPr>
          <w:rFonts w:eastAsia="Times New Roman" w:cs="Times New Roman"/>
          <w:color w:val="000000"/>
          <w:szCs w:val="28"/>
        </w:rPr>
        <w:t xml:space="preserve">- Các </w:t>
      </w:r>
      <w:r w:rsidR="00EB5E54">
        <w:rPr>
          <w:rFonts w:eastAsia="Times New Roman" w:cs="Times New Roman"/>
          <w:color w:val="000000"/>
          <w:szCs w:val="28"/>
          <w:lang w:val="en-US"/>
        </w:rPr>
        <w:t>dấu hiệu chia hết cho 9; cho 2 và 9; cho 2; 5 và 9</w:t>
      </w:r>
      <w:r w:rsidRPr="00C202A2">
        <w:rPr>
          <w:rFonts w:eastAsia="Times New Roman" w:cs="Times New Roman"/>
          <w:color w:val="000000"/>
          <w:szCs w:val="28"/>
        </w:rPr>
        <w:t>.</w:t>
      </w:r>
    </w:p>
    <w:p w14:paraId="20E9D01F" w14:textId="6CE59132" w:rsidR="00165B79" w:rsidRDefault="00165B79" w:rsidP="00165B79">
      <w:pPr>
        <w:spacing w:after="0" w:line="276" w:lineRule="auto"/>
        <w:jc w:val="both"/>
        <w:rPr>
          <w:rFonts w:eastAsia="Times New Roman" w:cs="Times New Roman"/>
          <w:color w:val="000000"/>
          <w:szCs w:val="28"/>
          <w:lang w:val="en-US"/>
        </w:rPr>
      </w:pPr>
      <w:r w:rsidRPr="00C202A2">
        <w:rPr>
          <w:rFonts w:eastAsia="Times New Roman" w:cs="Times New Roman"/>
          <w:color w:val="000000"/>
          <w:szCs w:val="28"/>
        </w:rPr>
        <w:t xml:space="preserve">- Lời giải bài </w:t>
      </w:r>
      <w:r w:rsidR="00EC4886">
        <w:rPr>
          <w:rFonts w:eastAsia="Times New Roman" w:cs="Times New Roman"/>
          <w:color w:val="000000"/>
          <w:szCs w:val="28"/>
          <w:lang w:val="en-US"/>
        </w:rPr>
        <w:t xml:space="preserve">HĐ2; VD2; </w:t>
      </w:r>
      <w:r w:rsidRPr="00C202A2">
        <w:rPr>
          <w:rFonts w:eastAsia="Times New Roman" w:cs="Times New Roman"/>
          <w:color w:val="000000"/>
          <w:szCs w:val="28"/>
        </w:rPr>
        <w:t xml:space="preserve">Luyện tập </w:t>
      </w:r>
      <w:r w:rsidR="00EC4886">
        <w:rPr>
          <w:rFonts w:eastAsia="Times New Roman" w:cs="Times New Roman"/>
          <w:color w:val="000000"/>
          <w:szCs w:val="28"/>
          <w:lang w:val="en-US"/>
        </w:rPr>
        <w:t xml:space="preserve">vận dụng </w:t>
      </w:r>
      <w:r w:rsidRPr="00C202A2">
        <w:rPr>
          <w:rFonts w:eastAsia="Times New Roman" w:cs="Times New Roman"/>
          <w:color w:val="000000"/>
          <w:szCs w:val="28"/>
        </w:rPr>
        <w:t>2</w:t>
      </w:r>
      <w:r w:rsidR="00EC4886">
        <w:rPr>
          <w:rFonts w:eastAsia="Times New Roman" w:cs="Times New Roman"/>
          <w:color w:val="000000"/>
          <w:szCs w:val="28"/>
          <w:lang w:val="en-US"/>
        </w:rPr>
        <w:t>.</w:t>
      </w:r>
    </w:p>
    <w:p w14:paraId="0F54D7A3" w14:textId="44E13A0B" w:rsidR="00347356" w:rsidRPr="00EC4886" w:rsidRDefault="00347356" w:rsidP="00165B79">
      <w:pPr>
        <w:spacing w:after="0" w:line="276" w:lineRule="auto"/>
        <w:jc w:val="both"/>
        <w:rPr>
          <w:rFonts w:eastAsia="Times New Roman" w:cs="Times New Roman"/>
          <w:color w:val="FF0000"/>
          <w:szCs w:val="28"/>
          <w:lang w:val="en-US"/>
        </w:rPr>
      </w:pPr>
      <w:r>
        <w:rPr>
          <w:rFonts w:eastAsia="Times New Roman" w:cs="Times New Roman"/>
          <w:color w:val="000000"/>
          <w:szCs w:val="28"/>
          <w:lang w:val="en-US"/>
        </w:rPr>
        <w:t>- Lời giải bài tập 1 trang 39 SGK</w:t>
      </w:r>
    </w:p>
    <w:p w14:paraId="44E2055C" w14:textId="77777777" w:rsidR="00165B79" w:rsidRPr="00C202A2" w:rsidRDefault="00165B79" w:rsidP="00165B79">
      <w:pPr>
        <w:spacing w:after="0" w:line="276" w:lineRule="auto"/>
        <w:rPr>
          <w:rFonts w:eastAsia="Times New Roman" w:cs="Times New Roman"/>
          <w:b/>
          <w:bCs/>
          <w:iCs/>
          <w:color w:val="FF0000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d) Tổ chức thực hiện:</w:t>
      </w:r>
      <w:r w:rsidRPr="00C202A2">
        <w:rPr>
          <w:rFonts w:eastAsia="Times New Roman" w:cs="Times New Roman"/>
          <w:bCs/>
          <w:iCs/>
          <w:szCs w:val="28"/>
        </w:rPr>
        <w:t xml:space="preserve"> </w:t>
      </w:r>
    </w:p>
    <w:tbl>
      <w:tblPr>
        <w:tblStyle w:val="TableGrid"/>
        <w:tblW w:w="10201" w:type="dxa"/>
        <w:tblInd w:w="108" w:type="dxa"/>
        <w:tblLook w:val="04A0" w:firstRow="1" w:lastRow="0" w:firstColumn="1" w:lastColumn="0" w:noHBand="0" w:noVBand="1"/>
      </w:tblPr>
      <w:tblGrid>
        <w:gridCol w:w="5670"/>
        <w:gridCol w:w="4531"/>
      </w:tblGrid>
      <w:tr w:rsidR="00165B79" w:rsidRPr="00C202A2" w14:paraId="48111CC0" w14:textId="77777777" w:rsidTr="00371289">
        <w:tc>
          <w:tcPr>
            <w:tcW w:w="5670" w:type="dxa"/>
            <w:vAlign w:val="center"/>
          </w:tcPr>
          <w:p w14:paraId="2DF47AEE" w14:textId="77777777" w:rsidR="00165B79" w:rsidRPr="00165B79" w:rsidRDefault="00165B79" w:rsidP="0037128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4531" w:type="dxa"/>
          </w:tcPr>
          <w:p w14:paraId="171CD481" w14:textId="77777777" w:rsidR="00165B79" w:rsidRPr="00C202A2" w:rsidRDefault="00165B79" w:rsidP="0037128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165B79" w:rsidRPr="00C202A2" w14:paraId="1AA2EAE3" w14:textId="77777777" w:rsidTr="00371289">
        <w:tc>
          <w:tcPr>
            <w:tcW w:w="5670" w:type="dxa"/>
          </w:tcPr>
          <w:p w14:paraId="5388BAF4" w14:textId="77777777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 1: </w:t>
            </w:r>
          </w:p>
          <w:p w14:paraId="3F790E3D" w14:textId="18079BE1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-</w:t>
            </w:r>
            <w:r w:rsidR="00EC488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Thực hiện HĐ2 trong SGK trang </w:t>
            </w:r>
            <w:r w:rsidR="00EC488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39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22240DB5" w14:textId="046E679E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Dự đoán và phát biểu </w:t>
            </w:r>
            <w:r w:rsidR="00EC48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ấu hiệu chia hết cho 9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03D18210" w14:textId="77777777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1:</w:t>
            </w:r>
          </w:p>
          <w:p w14:paraId="17774E92" w14:textId="4CDDCE91" w:rsid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HS </w:t>
            </w: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thực hiện các yêu cầu trên theo </w:t>
            </w:r>
            <w:r w:rsidR="0069252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nhóm cặp đôi</w:t>
            </w: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14:paraId="744A5E13" w14:textId="6407F117" w:rsidR="0069252A" w:rsidRPr="0069252A" w:rsidRDefault="0069252A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- Trao đổi trong nhóm để đưa ra dự đoán dấu hiệu chia hết cho 9</w:t>
            </w:r>
          </w:p>
          <w:p w14:paraId="570DF7B3" w14:textId="77777777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1: </w:t>
            </w:r>
          </w:p>
          <w:p w14:paraId="4DE484DD" w14:textId="125E1F01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</w:t>
            </w:r>
            <w:r w:rsidR="0069252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 nhóm</w:t>
            </w: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trình bày kết quả thực hiện HĐ2</w:t>
            </w:r>
            <w:r w:rsidR="0069252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( GV trình chiếu kết quả hoạt động của nhóm trình bày lên máy chiếu, TV)</w:t>
            </w:r>
            <w:r w:rsidRPr="00165B7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vi-VN"/>
              </w:rPr>
              <w:t>.</w:t>
            </w:r>
          </w:p>
          <w:p w14:paraId="27ED13DE" w14:textId="529C4330" w:rsidR="00165B79" w:rsidRPr="0069252A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- HS</w:t>
            </w:r>
            <w:r w:rsidR="0069252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nhóm khác nhận xét và</w:t>
            </w:r>
            <w:r w:rsidR="00B860D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nêu dự 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đoán </w:t>
            </w:r>
            <w:r w:rsidR="006925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ủa nhóm mình</w:t>
            </w:r>
            <w:r w:rsidR="006925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4D1FF168" w14:textId="77777777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HS cả lớp lắng nghe, quan sát và nhận xét lần lượt từng câu.</w:t>
            </w:r>
          </w:p>
          <w:p w14:paraId="5D7D00BD" w14:textId="77777777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1: </w:t>
            </w:r>
          </w:p>
          <w:p w14:paraId="1F924A53" w14:textId="39E2848A" w:rsidR="00165B79" w:rsidRPr="00165B79" w:rsidRDefault="00165B79" w:rsidP="0069252A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chính xác hóa kết quả của HĐ2, chuẩn hóa </w:t>
            </w:r>
            <w:r w:rsidR="0069252A">
              <w:rPr>
                <w:rFonts w:ascii="Times New Roman" w:eastAsia="Times New Roman" w:hAnsi="Times New Roman" w:cs="Times New Roman"/>
                <w:sz w:val="28"/>
                <w:szCs w:val="28"/>
              </w:rPr>
              <w:t>dấu hiệu chia hết cho 9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</w:tc>
        <w:tc>
          <w:tcPr>
            <w:tcW w:w="4531" w:type="dxa"/>
          </w:tcPr>
          <w:p w14:paraId="4A3A08B3" w14:textId="05338739" w:rsidR="00165B79" w:rsidRPr="00EC4886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2. </w:t>
            </w:r>
            <w:r w:rsidR="00EC488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Dấu hiệu chia hết cho 9</w:t>
            </w:r>
          </w:p>
          <w:p w14:paraId="2F6C9DDC" w14:textId="73B80730" w:rsidR="00165B79" w:rsidRPr="00EC4886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) </w:t>
            </w:r>
            <w:r w:rsidR="00EC488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Hoạt động 2</w:t>
            </w:r>
          </w:p>
          <w:p w14:paraId="2A9CC0B1" w14:textId="334D5156" w:rsidR="00165B79" w:rsidRDefault="0069252A" w:rsidP="0037128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+) </w:t>
            </w:r>
            <w:r w:rsidRPr="0069252A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1280" w:dyaOrig="300" w14:anchorId="420385DD">
                <v:shape id="_x0000_i1028" type="#_x0000_t75" style="width:63.75pt;height:15pt" o:ole="">
                  <v:imagedata r:id="rId12" o:title=""/>
                </v:shape>
                <o:OLEObject Type="Embed" ProgID="Equation.DSMT4" ShapeID="_x0000_i1028" DrawAspect="Content" ObjectID="_1685452929" r:id="rId13"/>
              </w:object>
            </w:r>
          </w:p>
          <w:p w14:paraId="60461596" w14:textId="77777777" w:rsidR="0069252A" w:rsidRDefault="0069252A" w:rsidP="0037128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+) </w:t>
            </w:r>
            <w:r w:rsidRPr="0069252A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2060" w:dyaOrig="320" w14:anchorId="5A99162C">
                <v:shape id="_x0000_i1029" type="#_x0000_t75" style="width:102.75pt;height:15.75pt" o:ole="">
                  <v:imagedata r:id="rId14" o:title=""/>
                </v:shape>
                <o:OLEObject Type="Embed" ProgID="Equation.DSMT4" ShapeID="_x0000_i1029" DrawAspect="Content" ObjectID="_1685452930" r:id="rId15"/>
              </w:object>
            </w:r>
          </w:p>
          <w:p w14:paraId="7BB6F7F3" w14:textId="77777777" w:rsidR="0069252A" w:rsidRDefault="0069252A" w:rsidP="0037128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5532B06" w14:textId="77777777" w:rsidR="0069252A" w:rsidRPr="00165B79" w:rsidRDefault="0069252A" w:rsidP="0069252A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b) 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Dấu hiệu chia hết</w:t>
            </w:r>
          </w:p>
          <w:p w14:paraId="52A667DC" w14:textId="58FA2540" w:rsidR="0069252A" w:rsidRDefault="0069252A" w:rsidP="0069252A">
            <w:pPr>
              <w:spacing w:line="276" w:lineRule="auto"/>
              <w:rPr>
                <w:rFonts w:ascii="Times New Roman" w:eastAsia="Calibri" w:hAnsi="Times New Roman" w:cs="Times New Roman"/>
                <w:iCs/>
                <w:sz w:val="28"/>
                <w:szCs w:val="28"/>
                <w:lang w:val="fr-FR"/>
              </w:rPr>
            </w:pPr>
            <w:r>
              <w:rPr>
                <w:rFonts w:ascii="Times New Roman" w:eastAsia="Calibri" w:hAnsi="Times New Roman" w:cs="Times New Roman"/>
                <w:iCs/>
                <w:sz w:val="28"/>
                <w:szCs w:val="28"/>
                <w:lang w:val="fr-FR"/>
              </w:rPr>
              <w:t>Các số có tổng các chữ số chia hết cho 9 thì chia hết cho 9 và chỉ những số dố mới chia hết cho 9.</w:t>
            </w:r>
          </w:p>
          <w:p w14:paraId="04430852" w14:textId="38362403" w:rsidR="0069252A" w:rsidRPr="00C202A2" w:rsidRDefault="0069252A" w:rsidP="0037128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65B79" w:rsidRPr="00C202A2" w14:paraId="56C00889" w14:textId="77777777" w:rsidTr="00371289">
        <w:tc>
          <w:tcPr>
            <w:tcW w:w="5670" w:type="dxa"/>
          </w:tcPr>
          <w:p w14:paraId="7719C9AC" w14:textId="5DF889AE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 2: </w:t>
            </w:r>
          </w:p>
          <w:p w14:paraId="335AC911" w14:textId="2A147DA0" w:rsidR="00165B79" w:rsidRPr="00C202A2" w:rsidRDefault="00165B79" w:rsidP="0037128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- Thực hiện </w:t>
            </w:r>
            <w:r w:rsidR="0069252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VD2 trong SGK trang 39</w:t>
            </w:r>
            <w:r w:rsidRPr="00C202A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</w:p>
          <w:p w14:paraId="052EEFE4" w14:textId="646D803C" w:rsid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Làm bài Luyện tập </w:t>
            </w:r>
            <w:r w:rsidR="006925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ận dụng 2 SGK trang 39</w:t>
            </w:r>
            <w:r w:rsidRPr="00C202A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735C85C3" w14:textId="3F848699" w:rsidR="00347356" w:rsidRPr="00C202A2" w:rsidRDefault="00347356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Dự đoán những số như thế nào sẽ chia hết cho 2, 9. Những số như thế nào sẽ chia hết cho 2,5,9</w:t>
            </w:r>
          </w:p>
          <w:p w14:paraId="74B5BEF0" w14:textId="77777777" w:rsidR="00165B79" w:rsidRPr="00C202A2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2:</w:t>
            </w:r>
          </w:p>
          <w:p w14:paraId="6E701C3F" w14:textId="77777777" w:rsidR="0069252A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</w:t>
            </w:r>
            <w:r w:rsidR="0069252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oạt động cá nhân làm VD2</w:t>
            </w:r>
          </w:p>
          <w:p w14:paraId="57DD7A40" w14:textId="44A1651C" w:rsidR="0069252A" w:rsidRDefault="0069252A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- Thực hiện theo nhóm bàn làm Luyện tập vận dụng 2</w:t>
            </w:r>
            <w:r w:rsidR="0034735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ra giấy A4</w:t>
            </w:r>
            <w:r w:rsidR="00165B79" w:rsidRPr="00C202A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</w:p>
          <w:p w14:paraId="7EB0AF85" w14:textId="5B4A850A" w:rsidR="00347356" w:rsidRDefault="00347356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- Đổi chéo kết quả hoạt động Luyện tập vận dụng 2</w:t>
            </w:r>
          </w:p>
          <w:p w14:paraId="14CE627C" w14:textId="7E91B809" w:rsidR="00347356" w:rsidRDefault="00347356" w:rsidP="0034735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B0F00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  <w:t>* Hướng dẫn hỗ trợ</w:t>
            </w:r>
            <w:r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  <w:t xml:space="preserve">: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Những số có đặc điểm như thế nào sẽ chia hết cho 2 và 9?</w:t>
            </w:r>
          </w:p>
          <w:p w14:paraId="0DAB4678" w14:textId="00C04084" w:rsidR="0069252A" w:rsidRPr="00347356" w:rsidRDefault="00347356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Những số như thế nào sẽ chia hết cho cả 2,5,9?</w:t>
            </w:r>
          </w:p>
          <w:p w14:paraId="51A4A137" w14:textId="77777777" w:rsidR="00165B79" w:rsidRPr="00C202A2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lastRenderedPageBreak/>
              <w:t>* Báo cáo, thảo luận 2: </w:t>
            </w:r>
          </w:p>
          <w:p w14:paraId="33C9A71A" w14:textId="43B1A77D" w:rsidR="00165B79" w:rsidRPr="00C202A2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- GV </w:t>
            </w:r>
            <w:r w:rsidR="0053594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yêu cầu</w:t>
            </w:r>
            <w:r w:rsidRPr="00C202A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1 HS lên bảng làm trình bày </w:t>
            </w:r>
            <w:r w:rsidR="0069252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VD2</w:t>
            </w:r>
            <w:r w:rsidRPr="00C202A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</w:p>
          <w:p w14:paraId="0754922F" w14:textId="0D6707C2" w:rsidR="00165B79" w:rsidRDefault="00165B79" w:rsidP="0069252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- </w:t>
            </w:r>
            <w:r w:rsidR="0034735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2 nhóm trình bày kết quả hoạt động của nhóm mình (Gv trình chiếu kết quả hoạt động của nhóm trình bày)</w:t>
            </w:r>
          </w:p>
          <w:p w14:paraId="54DEB6E9" w14:textId="7F1BE028" w:rsidR="00347356" w:rsidRPr="00C202A2" w:rsidRDefault="00347356" w:rsidP="0069252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- Học sinh nhóm khác nhận xét bổ sung vào kết quả thảo luận</w:t>
            </w:r>
          </w:p>
          <w:p w14:paraId="5278B8AA" w14:textId="77777777" w:rsidR="00165B79" w:rsidRPr="00C202A2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1: </w:t>
            </w:r>
          </w:p>
          <w:p w14:paraId="1FF95486" w14:textId="77777777" w:rsidR="00347356" w:rsidRDefault="00165B79" w:rsidP="0034735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</w:t>
            </w:r>
            <w:r w:rsidR="00347356">
              <w:rPr>
                <w:rFonts w:ascii="Times New Roman" w:eastAsia="Times New Roman" w:hAnsi="Times New Roman" w:cs="Times New Roman"/>
                <w:sz w:val="28"/>
                <w:szCs w:val="28"/>
              </w:rPr>
              <w:t>GV chính xác hóa kết quả của VD2</w:t>
            </w:r>
            <w:r w:rsidRPr="00C202A2">
              <w:rPr>
                <w:rFonts w:ascii="Times New Roman" w:eastAsia="Times New Roman" w:hAnsi="Times New Roman" w:cs="Times New Roman"/>
                <w:sz w:val="28"/>
                <w:szCs w:val="28"/>
              </w:rPr>
              <w:t>,</w:t>
            </w:r>
            <w:r w:rsidR="0034735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uyện tập vận dụng 2</w:t>
            </w:r>
            <w:r w:rsidRPr="00C202A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chuẩn hóa </w:t>
            </w:r>
            <w:r w:rsidR="0034735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dấu hiệu chia hết cho 2, 9 </w:t>
            </w:r>
          </w:p>
          <w:p w14:paraId="529D6BC2" w14:textId="3B2C5F7D" w:rsidR="00165B79" w:rsidRPr="00C202A2" w:rsidRDefault="00347356" w:rsidP="0034735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và dấu hiệu chia hết cho 2,5,9</w:t>
            </w:r>
            <w:r w:rsidR="00165B79" w:rsidRPr="00C202A2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531" w:type="dxa"/>
          </w:tcPr>
          <w:p w14:paraId="7C3BE370" w14:textId="2BC4767B" w:rsidR="00165B79" w:rsidRDefault="0069252A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lastRenderedPageBreak/>
              <w:t>c</w:t>
            </w:r>
            <w:r w:rsidR="00165B79" w:rsidRPr="00C202A2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) 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Ví dụ 2</w:t>
            </w:r>
          </w:p>
          <w:p w14:paraId="70590BFB" w14:textId="24969904" w:rsidR="00347356" w:rsidRDefault="00347356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34735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+) Các số chia hết cho 9 là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: 3231; 66789</w:t>
            </w:r>
          </w:p>
          <w:p w14:paraId="4078E334" w14:textId="3CC9AEE2" w:rsidR="00347356" w:rsidRDefault="00347356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+) Các số không chia hết cho 9 là: 136; 7384</w:t>
            </w:r>
          </w:p>
          <w:p w14:paraId="2046E8B3" w14:textId="77777777" w:rsidR="00347356" w:rsidRDefault="00347356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69C89F8" w14:textId="2671C744" w:rsidR="00347356" w:rsidRPr="002B0F00" w:rsidRDefault="00347356" w:rsidP="00347356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 xml:space="preserve">d) 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Luyện tập vận dụng 2</w:t>
            </w:r>
          </w:p>
          <w:p w14:paraId="6E65DF8F" w14:textId="425C2F22" w:rsidR="00347356" w:rsidRDefault="00347356" w:rsidP="00347356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+) Các số chia hết cho 2 và 9:….</w:t>
            </w:r>
          </w:p>
          <w:p w14:paraId="749AEDAA" w14:textId="02480520" w:rsidR="00347356" w:rsidRPr="00347356" w:rsidRDefault="00347356" w:rsidP="0034735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+) Các số chia hết cho  2,5 và 9 là:…..</w:t>
            </w:r>
          </w:p>
          <w:p w14:paraId="381D4A81" w14:textId="77777777" w:rsidR="00165B79" w:rsidRPr="00C202A2" w:rsidRDefault="00165B79" w:rsidP="0069252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347356" w:rsidRPr="00C202A2" w14:paraId="3F5ADC48" w14:textId="77777777" w:rsidTr="00371289">
        <w:tc>
          <w:tcPr>
            <w:tcW w:w="5670" w:type="dxa"/>
          </w:tcPr>
          <w:p w14:paraId="0A0D6319" w14:textId="3CF76283" w:rsidR="00347356" w:rsidRPr="00347356" w:rsidRDefault="00347356" w:rsidP="00347356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347356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lastRenderedPageBreak/>
              <w:t xml:space="preserve">* GV giao nhiệm vụ học tập </w:t>
            </w:r>
            <w:r w:rsidRPr="00347356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</w:rPr>
              <w:t>3</w:t>
            </w:r>
            <w:r w:rsidRPr="00347356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3FFCD59E" w14:textId="77777777" w:rsidR="00347356" w:rsidRDefault="00347356" w:rsidP="0037128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</w:pPr>
            <w:r w:rsidRPr="00347356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>- Thực hiện làm bài tập 1 trang 39 SGK</w:t>
            </w:r>
          </w:p>
          <w:p w14:paraId="1A933568" w14:textId="5553EEF8" w:rsidR="00347356" w:rsidRDefault="005C23C2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3</w:t>
            </w:r>
            <w:r w:rsidRPr="00C202A2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:</w:t>
            </w:r>
          </w:p>
          <w:p w14:paraId="1C7483F7" w14:textId="798B15E0" w:rsidR="005C23C2" w:rsidRDefault="005C23C2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- Hs hoạt động cá nhân làm bài tập 1</w:t>
            </w:r>
          </w:p>
          <w:p w14:paraId="5C182881" w14:textId="39BBE028" w:rsidR="005C23C2" w:rsidRPr="00C202A2" w:rsidRDefault="005C23C2" w:rsidP="005C23C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Báo cáo, thảo luận 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3</w:t>
            </w:r>
            <w:r w:rsidRPr="00C202A2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: </w:t>
            </w:r>
          </w:p>
          <w:p w14:paraId="3ACCB650" w14:textId="5DE81FC9" w:rsidR="005C23C2" w:rsidRDefault="005C23C2" w:rsidP="005C23C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- GV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yêu cầu</w:t>
            </w:r>
            <w:r w:rsidR="00AA0C1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4</w:t>
            </w:r>
            <w:r w:rsidRPr="00C202A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HS lên bảng làm trình bày</w:t>
            </w:r>
            <w:r w:rsidR="00AA0C1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</w:p>
          <w:p w14:paraId="5A7ADE59" w14:textId="2D184719" w:rsidR="005C23C2" w:rsidRPr="00C202A2" w:rsidRDefault="005C23C2" w:rsidP="005C23C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- Học sinh khác nhận xét bổ sung vào kết quả thảo luận</w:t>
            </w:r>
          </w:p>
          <w:p w14:paraId="3B754550" w14:textId="77777777" w:rsidR="00AA0C16" w:rsidRPr="00C202A2" w:rsidRDefault="00AA0C16" w:rsidP="00AA0C1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1: </w:t>
            </w:r>
          </w:p>
          <w:p w14:paraId="3DBFCECE" w14:textId="2C954CEB" w:rsidR="005C23C2" w:rsidRPr="005C23C2" w:rsidRDefault="00AA0C16" w:rsidP="00AA0C1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GV chính xác hóa kết quả của bài tập 1</w:t>
            </w:r>
          </w:p>
        </w:tc>
        <w:tc>
          <w:tcPr>
            <w:tcW w:w="4531" w:type="dxa"/>
          </w:tcPr>
          <w:p w14:paraId="0CBBFE6A" w14:textId="77777777" w:rsidR="00347356" w:rsidRDefault="00AA0C16" w:rsidP="0037128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sz w:val="28"/>
                <w:szCs w:val="28"/>
              </w:rPr>
            </w:pPr>
            <w:r w:rsidRPr="00AA0C16">
              <w:rPr>
                <w:rFonts w:asciiTheme="majorHAnsi" w:eastAsia="Times New Roman" w:hAnsiTheme="majorHAnsi" w:cstheme="majorHAnsi"/>
                <w:b/>
                <w:sz w:val="28"/>
                <w:szCs w:val="28"/>
              </w:rPr>
              <w:t>Bài tập 1</w:t>
            </w:r>
          </w:p>
          <w:p w14:paraId="447673D3" w14:textId="50354FEF" w:rsidR="00AA0C16" w:rsidRDefault="00AA0C16" w:rsidP="00AA0C16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a) Số 627 có tổng các chữ số là </w:t>
            </w:r>
            <w:r w:rsidRPr="00AA0C1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1540" w:dyaOrig="300" w14:anchorId="703BE8AE">
                <v:shape id="_x0000_i1030" type="#_x0000_t75" style="width:77.25pt;height:15pt" o:ole="">
                  <v:imagedata r:id="rId16" o:title=""/>
                </v:shape>
                <o:OLEObject Type="Embed" ProgID="Equation.DSMT4" ShapeID="_x0000_i1030" DrawAspect="Content" ObjectID="_1685452931" r:id="rId17"/>
              </w:objec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mà </w:t>
            </w:r>
            <w:r w:rsidRPr="00AA0C1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560" w:dyaOrig="320" w14:anchorId="74A205D2">
                <v:shape id="_x0000_i1031" type="#_x0000_t75" style="width:27.75pt;height:15.75pt" o:ole="">
                  <v:imagedata r:id="rId18" o:title=""/>
                </v:shape>
                <o:OLEObject Type="Embed" ProgID="Equation.DSMT4" ShapeID="_x0000_i1031" DrawAspect="Content" ObjectID="_1685452932" r:id="rId19"/>
              </w:objec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nên </w:t>
            </w:r>
            <w:r w:rsidRPr="00AA0C1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720" w:dyaOrig="320" w14:anchorId="15A3DBC1">
                <v:shape id="_x0000_i1032" type="#_x0000_t75" style="width:36pt;height:15.75pt" o:ole="">
                  <v:imagedata r:id="rId20" o:title=""/>
                </v:shape>
                <o:OLEObject Type="Embed" ProgID="Equation.DSMT4" ShapeID="_x0000_i1032" DrawAspect="Content" ObjectID="_1685452933" r:id="rId21"/>
              </w:objec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</w:t>
            </w:r>
          </w:p>
          <w:p w14:paraId="16DB8F4F" w14:textId="6FFE9085" w:rsidR="00AA0C16" w:rsidRDefault="00AA0C16" w:rsidP="00AA0C16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+) Số 3114 có tổng các chữ số là </w:t>
            </w:r>
            <w:r w:rsidRPr="00AA0C1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1719" w:dyaOrig="300" w14:anchorId="2D4FFD0C">
                <v:shape id="_x0000_i1033" type="#_x0000_t75" style="width:86.25pt;height:15pt" o:ole="">
                  <v:imagedata r:id="rId22" o:title=""/>
                </v:shape>
                <o:OLEObject Type="Embed" ProgID="Equation.DSMT4" ShapeID="_x0000_i1033" DrawAspect="Content" ObjectID="_1685452934" r:id="rId23"/>
              </w:objec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mà </w:t>
            </w:r>
            <w:r w:rsidRPr="00AA0C1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440" w:dyaOrig="320" w14:anchorId="70AB7233">
                <v:shape id="_x0000_i1034" type="#_x0000_t75" style="width:21.75pt;height:15.75pt" o:ole="">
                  <v:imagedata r:id="rId24" o:title=""/>
                </v:shape>
                <o:OLEObject Type="Embed" ProgID="Equation.DSMT4" ShapeID="_x0000_i1034" DrawAspect="Content" ObjectID="_1685452935" r:id="rId25"/>
              </w:objec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nên </w:t>
            </w:r>
            <w:r w:rsidRPr="00AA0C1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859" w:dyaOrig="320" w14:anchorId="7C48FB3F">
                <v:shape id="_x0000_i1035" type="#_x0000_t75" style="width:42.75pt;height:15.75pt" o:ole="">
                  <v:imagedata r:id="rId26" o:title=""/>
                </v:shape>
                <o:OLEObject Type="Embed" ProgID="Equation.DSMT4" ShapeID="_x0000_i1035" DrawAspect="Content" ObjectID="_1685452936" r:id="rId27"/>
              </w:objec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</w:t>
            </w:r>
          </w:p>
          <w:p w14:paraId="0C04507C" w14:textId="5B984198" w:rsidR="00AA0C16" w:rsidRDefault="00AA0C16" w:rsidP="00AA0C16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+) Số 6831 có tổng các chữ số là </w:t>
            </w:r>
            <w:r w:rsidRPr="00AA0C1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1860" w:dyaOrig="300" w14:anchorId="6079DE93">
                <v:shape id="_x0000_i1036" type="#_x0000_t75" style="width:93pt;height:15pt" o:ole="">
                  <v:imagedata r:id="rId28" o:title=""/>
                </v:shape>
                <o:OLEObject Type="Embed" ProgID="Equation.DSMT4" ShapeID="_x0000_i1036" DrawAspect="Content" ObjectID="_1685452937" r:id="rId29"/>
              </w:objec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mà </w:t>
            </w:r>
            <w:r w:rsidRPr="00AA0C1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560" w:dyaOrig="320" w14:anchorId="3E5C9242">
                <v:shape id="_x0000_i1037" type="#_x0000_t75" style="width:27.75pt;height:15.75pt" o:ole="">
                  <v:imagedata r:id="rId30" o:title=""/>
                </v:shape>
                <o:OLEObject Type="Embed" ProgID="Equation.DSMT4" ShapeID="_x0000_i1037" DrawAspect="Content" ObjectID="_1685452938" r:id="rId31"/>
              </w:objec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nên </w:t>
            </w:r>
            <w:r w:rsidRPr="00AA0C1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840" w:dyaOrig="320" w14:anchorId="0063B430">
                <v:shape id="_x0000_i1038" type="#_x0000_t75" style="width:42pt;height:15.75pt" o:ole="">
                  <v:imagedata r:id="rId32" o:title=""/>
                </v:shape>
                <o:OLEObject Type="Embed" ProgID="Equation.DSMT4" ShapeID="_x0000_i1038" DrawAspect="Content" ObjectID="_1685452939" r:id="rId33"/>
              </w:objec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</w:t>
            </w:r>
          </w:p>
          <w:p w14:paraId="28486276" w14:textId="77777777" w:rsidR="00AA0C16" w:rsidRDefault="00AA0C16" w:rsidP="00AA0C16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+) Số 72102 có tổng các chữ số là </w:t>
            </w:r>
            <w:r w:rsidRPr="00AA0C1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2320" w:dyaOrig="300" w14:anchorId="424A2F03">
                <v:shape id="_x0000_i1039" type="#_x0000_t75" style="width:116.25pt;height:15pt" o:ole="">
                  <v:imagedata r:id="rId34" o:title=""/>
                </v:shape>
                <o:OLEObject Type="Embed" ProgID="Equation.DSMT4" ShapeID="_x0000_i1039" DrawAspect="Content" ObjectID="_1685452940" r:id="rId35"/>
              </w:objec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mà </w:t>
            </w:r>
            <w:r w:rsidRPr="00AA0C1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560" w:dyaOrig="320" w14:anchorId="32FA5D02">
                <v:shape id="_x0000_i1040" type="#_x0000_t75" style="width:27.75pt;height:15.75pt" o:ole="">
                  <v:imagedata r:id="rId36" o:title=""/>
                </v:shape>
                <o:OLEObject Type="Embed" ProgID="Equation.DSMT4" ShapeID="_x0000_i1040" DrawAspect="Content" ObjectID="_1685452941" r:id="rId37"/>
              </w:objec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nên </w:t>
            </w:r>
            <w:r w:rsidRPr="00AA0C1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999" w:dyaOrig="320" w14:anchorId="49CEE42D">
                <v:shape id="_x0000_i1041" type="#_x0000_t75" style="width:50.25pt;height:15.75pt" o:ole="">
                  <v:imagedata r:id="rId38" o:title=""/>
                </v:shape>
                <o:OLEObject Type="Embed" ProgID="Equation.DSMT4" ShapeID="_x0000_i1041" DrawAspect="Content" ObjectID="_1685452942" r:id="rId39"/>
              </w:objec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</w:t>
            </w:r>
          </w:p>
          <w:p w14:paraId="070F9C23" w14:textId="77777777" w:rsidR="00AA0C16" w:rsidRDefault="00AA0C16" w:rsidP="00AA0C16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>b)</w:t>
            </w:r>
            <w:r w:rsidR="00902886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Số 104 có tổng các chữ số là </w:t>
            </w:r>
            <w:r w:rsidR="00902886" w:rsidRPr="0090288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1380" w:dyaOrig="300" w14:anchorId="565364CC">
                <v:shape id="_x0000_i1042" type="#_x0000_t75" style="width:69pt;height:15pt" o:ole="">
                  <v:imagedata r:id="rId40" o:title=""/>
                </v:shape>
                <o:OLEObject Type="Embed" ProgID="Equation.DSMT4" ShapeID="_x0000_i1042" DrawAspect="Content" ObjectID="_1685452943" r:id="rId41"/>
              </w:object>
            </w:r>
            <w:r w:rsidR="00902886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mà </w:t>
            </w:r>
            <w:r w:rsidR="00902886" w:rsidRPr="0090288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480" w:dyaOrig="320" w14:anchorId="56FE9506">
                <v:shape id="_x0000_i1043" type="#_x0000_t75" style="width:24pt;height:15.75pt" o:ole="">
                  <v:imagedata r:id="rId42" o:title=""/>
                </v:shape>
                <o:OLEObject Type="Embed" ProgID="Equation.DSMT4" ShapeID="_x0000_i1043" DrawAspect="Content" ObjectID="_1685452944" r:id="rId43"/>
              </w:object>
            </w:r>
            <w:r w:rsidR="00902886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nên </w:t>
            </w:r>
            <w:r w:rsidR="00902886" w:rsidRPr="0090288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740" w:dyaOrig="320" w14:anchorId="2025475F">
                <v:shape id="_x0000_i1044" type="#_x0000_t75" style="width:36.75pt;height:15.75pt" o:ole="">
                  <v:imagedata r:id="rId44" o:title=""/>
                </v:shape>
                <o:OLEObject Type="Embed" ProgID="Equation.DSMT4" ShapeID="_x0000_i1044" DrawAspect="Content" ObjectID="_1685452945" r:id="rId45"/>
              </w:object>
            </w:r>
          </w:p>
          <w:p w14:paraId="2EB893E4" w14:textId="77777777" w:rsidR="00902886" w:rsidRDefault="00902886" w:rsidP="00AA0C16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Số 5123 có tổng các chữ số là </w:t>
            </w:r>
            <w:r w:rsidRPr="0090288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1860" w:dyaOrig="300" w14:anchorId="7CE5A4B5">
                <v:shape id="_x0000_i1045" type="#_x0000_t75" style="width:93pt;height:15pt" o:ole="">
                  <v:imagedata r:id="rId46" o:title=""/>
                </v:shape>
                <o:OLEObject Type="Embed" ProgID="Equation.DSMT4" ShapeID="_x0000_i1045" DrawAspect="Content" ObjectID="_1685452946" r:id="rId47"/>
              </w:objec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mà </w:t>
            </w:r>
            <w:r w:rsidRPr="0090288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580" w:dyaOrig="320" w14:anchorId="10ECA439">
                <v:shape id="_x0000_i1046" type="#_x0000_t75" style="width:29.25pt;height:15.75pt" o:ole="">
                  <v:imagedata r:id="rId48" o:title=""/>
                </v:shape>
                <o:OLEObject Type="Embed" ProgID="Equation.DSMT4" ShapeID="_x0000_i1046" DrawAspect="Content" ObjectID="_1685452947" r:id="rId49"/>
              </w:objec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nên </w:t>
            </w:r>
            <w:r w:rsidRPr="0090288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900" w:dyaOrig="320" w14:anchorId="6164EAE8">
                <v:shape id="_x0000_i1047" type="#_x0000_t75" style="width:45pt;height:15.75pt" o:ole="">
                  <v:imagedata r:id="rId50" o:title=""/>
                </v:shape>
                <o:OLEObject Type="Embed" ProgID="Equation.DSMT4" ShapeID="_x0000_i1047" DrawAspect="Content" ObjectID="_1685452948" r:id="rId51"/>
              </w:object>
            </w:r>
          </w:p>
          <w:p w14:paraId="1EC7F64E" w14:textId="77777777" w:rsidR="00902886" w:rsidRDefault="00902886" w:rsidP="00AA0C16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c) Số 3114 có tổng các chữ số là </w:t>
            </w:r>
            <w:r w:rsidRPr="00AA0C1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1719" w:dyaOrig="300" w14:anchorId="5E64F8A7">
                <v:shape id="_x0000_i1048" type="#_x0000_t75" style="width:86.25pt;height:15pt" o:ole="">
                  <v:imagedata r:id="rId22" o:title=""/>
                </v:shape>
                <o:OLEObject Type="Embed" ProgID="Equation.DSMT4" ShapeID="_x0000_i1048" DrawAspect="Content" ObjectID="_1685452949" r:id="rId52"/>
              </w:objec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mà </w:t>
            </w:r>
            <w:r w:rsidRPr="00AA0C1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440" w:dyaOrig="320" w14:anchorId="62A3FA4E">
                <v:shape id="_x0000_i1049" type="#_x0000_t75" style="width:21.75pt;height:15.75pt" o:ole="">
                  <v:imagedata r:id="rId53" o:title=""/>
                </v:shape>
                <o:OLEObject Type="Embed" ProgID="Equation.DSMT4" ShapeID="_x0000_i1049" DrawAspect="Content" ObjectID="_1685452950" r:id="rId54"/>
              </w:objec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nên </w:t>
            </w:r>
            <w:r w:rsidRPr="00AA0C1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859" w:dyaOrig="320" w14:anchorId="47C661CB">
                <v:shape id="_x0000_i1050" type="#_x0000_t75" style="width:42.75pt;height:15.75pt" o:ole="">
                  <v:imagedata r:id="rId55" o:title=""/>
                </v:shape>
                <o:OLEObject Type="Embed" ProgID="Equation.DSMT4" ShapeID="_x0000_i1050" DrawAspect="Content" ObjectID="_1685452951" r:id="rId56"/>
              </w:object>
            </w:r>
          </w:p>
          <w:p w14:paraId="1B585077" w14:textId="77777777" w:rsidR="00902886" w:rsidRDefault="00902886" w:rsidP="00902886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+) Số 6831 có tổng các chữ số là </w:t>
            </w:r>
            <w:r w:rsidRPr="00AA0C1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1860" w:dyaOrig="300" w14:anchorId="7840E3C0">
                <v:shape id="_x0000_i1051" type="#_x0000_t75" style="width:93pt;height:15pt" o:ole="">
                  <v:imagedata r:id="rId28" o:title=""/>
                </v:shape>
                <o:OLEObject Type="Embed" ProgID="Equation.DSMT4" ShapeID="_x0000_i1051" DrawAspect="Content" ObjectID="_1685452952" r:id="rId57"/>
              </w:objec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mà </w:t>
            </w:r>
            <w:r w:rsidRPr="00AA0C1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560" w:dyaOrig="320" w14:anchorId="6C6E3FA6">
                <v:shape id="_x0000_i1052" type="#_x0000_t75" style="width:27.75pt;height:15.75pt" o:ole="">
                  <v:imagedata r:id="rId58" o:title=""/>
                </v:shape>
                <o:OLEObject Type="Embed" ProgID="Equation.DSMT4" ShapeID="_x0000_i1052" DrawAspect="Content" ObjectID="_1685452953" r:id="rId59"/>
              </w:objec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nên </w:t>
            </w:r>
            <w:r w:rsidRPr="00AA0C1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859" w:dyaOrig="320" w14:anchorId="5C8CA9BB">
                <v:shape id="_x0000_i1053" type="#_x0000_t75" style="width:42.75pt;height:15.75pt" o:ole="">
                  <v:imagedata r:id="rId60" o:title=""/>
                </v:shape>
                <o:OLEObject Type="Embed" ProgID="Equation.DSMT4" ShapeID="_x0000_i1053" DrawAspect="Content" ObjectID="_1685452954" r:id="rId61"/>
              </w:objec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</w:t>
            </w:r>
          </w:p>
          <w:p w14:paraId="6BA4E6C0" w14:textId="77777777" w:rsidR="00902886" w:rsidRDefault="00902886" w:rsidP="00AA0C16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d) Số 627 có tổng các chữ số là </w:t>
            </w:r>
            <w:r w:rsidRPr="00AA0C1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1540" w:dyaOrig="300" w14:anchorId="56071D68">
                <v:shape id="_x0000_i1054" type="#_x0000_t75" style="width:77.25pt;height:15pt" o:ole="">
                  <v:imagedata r:id="rId16" o:title=""/>
                </v:shape>
                <o:OLEObject Type="Embed" ProgID="Equation.DSMT4" ShapeID="_x0000_i1054" DrawAspect="Content" ObjectID="_1685452955" r:id="rId62"/>
              </w:objec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mà </w:t>
            </w:r>
            <w:r w:rsidRPr="00AA0C1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560" w:dyaOrig="320" w14:anchorId="6A001384">
                <v:shape id="_x0000_i1055" type="#_x0000_t75" style="width:27.75pt;height:15.75pt" o:ole="">
                  <v:imagedata r:id="rId18" o:title=""/>
                </v:shape>
                <o:OLEObject Type="Embed" ProgID="Equation.DSMT4" ShapeID="_x0000_i1055" DrawAspect="Content" ObjectID="_1685452956" r:id="rId63"/>
              </w:objec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nên </w:t>
            </w:r>
            <w:r w:rsidRPr="00AA0C1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720" w:dyaOrig="320" w14:anchorId="1FF9AF02">
                <v:shape id="_x0000_i1056" type="#_x0000_t75" style="width:36pt;height:15.75pt" o:ole="">
                  <v:imagedata r:id="rId20" o:title=""/>
                </v:shape>
                <o:OLEObject Type="Embed" ProgID="Equation.DSMT4" ShapeID="_x0000_i1056" DrawAspect="Content" ObjectID="_1685452957" r:id="rId64"/>
              </w:objec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nhưng </w:t>
            </w:r>
            <w:r w:rsidRPr="0090288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600" w:dyaOrig="320" w14:anchorId="3E4446FA">
                <v:shape id="_x0000_i1057" type="#_x0000_t75" style="width:30pt;height:15.75pt" o:ole="">
                  <v:imagedata r:id="rId65" o:title=""/>
                </v:shape>
                <o:OLEObject Type="Embed" ProgID="Equation.DSMT4" ShapeID="_x0000_i1057" DrawAspect="Content" ObjectID="_1685452958" r:id="rId66"/>
              </w:objec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>nên</w:t>
            </w:r>
            <w:r w:rsidRPr="0090288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780" w:dyaOrig="320" w14:anchorId="6C5989EA">
                <v:shape id="_x0000_i1058" type="#_x0000_t75" style="width:39pt;height:15.75pt" o:ole="">
                  <v:imagedata r:id="rId67" o:title=""/>
                </v:shape>
                <o:OLEObject Type="Embed" ProgID="Equation.DSMT4" ShapeID="_x0000_i1058" DrawAspect="Content" ObjectID="_1685452959" r:id="rId68"/>
              </w:object>
            </w:r>
          </w:p>
          <w:p w14:paraId="026D8A2F" w14:textId="093F2570" w:rsidR="00902886" w:rsidRPr="00AA0C16" w:rsidRDefault="00902886" w:rsidP="00AA0C16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+) Số 72102 có tổng các chữ số là </w:t>
            </w:r>
            <w:r w:rsidRPr="00AA0C1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2320" w:dyaOrig="300" w14:anchorId="30353801">
                <v:shape id="_x0000_i1059" type="#_x0000_t75" style="width:116.25pt;height:15pt" o:ole="">
                  <v:imagedata r:id="rId34" o:title=""/>
                </v:shape>
                <o:OLEObject Type="Embed" ProgID="Equation.DSMT4" ShapeID="_x0000_i1059" DrawAspect="Content" ObjectID="_1685452960" r:id="rId69"/>
              </w:objec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mà </w:t>
            </w:r>
            <w:r w:rsidRPr="00AA0C1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560" w:dyaOrig="320" w14:anchorId="04B2598E">
                <v:shape id="_x0000_i1060" type="#_x0000_t75" style="width:27.75pt;height:15.75pt" o:ole="">
                  <v:imagedata r:id="rId36" o:title=""/>
                </v:shape>
                <o:OLEObject Type="Embed" ProgID="Equation.DSMT4" ShapeID="_x0000_i1060" DrawAspect="Content" ObjectID="_1685452961" r:id="rId70"/>
              </w:objec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nên </w:t>
            </w:r>
            <w:r w:rsidRPr="00AA0C1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999" w:dyaOrig="320" w14:anchorId="4922523C">
                <v:shape id="_x0000_i1061" type="#_x0000_t75" style="width:50.25pt;height:15.75pt" o:ole="">
                  <v:imagedata r:id="rId38" o:title=""/>
                </v:shape>
                <o:OLEObject Type="Embed" ProgID="Equation.DSMT4" ShapeID="_x0000_i1061" DrawAspect="Content" ObjectID="_1685452962" r:id="rId71"/>
              </w:objec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nhưng </w:t>
            </w:r>
            <w:r w:rsidRPr="0090288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620" w:dyaOrig="320" w14:anchorId="6DC68175">
                <v:shape id="_x0000_i1062" type="#_x0000_t75" style="width:30.75pt;height:15.75pt" o:ole="">
                  <v:imagedata r:id="rId72" o:title=""/>
                </v:shape>
                <o:OLEObject Type="Embed" ProgID="Equation.DSMT4" ShapeID="_x0000_i1062" DrawAspect="Content" ObjectID="_1685452963" r:id="rId73"/>
              </w:objec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nên </w:t>
            </w:r>
            <w:r w:rsidRPr="00902886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vi-VN"/>
              </w:rPr>
              <w:object w:dxaOrig="1060" w:dyaOrig="320" w14:anchorId="568BF076">
                <v:shape id="_x0000_i1063" type="#_x0000_t75" style="width:53.25pt;height:15.75pt" o:ole="">
                  <v:imagedata r:id="rId74" o:title=""/>
                </v:shape>
                <o:OLEObject Type="Embed" ProgID="Equation.DSMT4" ShapeID="_x0000_i1063" DrawAspect="Content" ObjectID="_1685452964" r:id="rId75"/>
              </w:object>
            </w:r>
          </w:p>
        </w:tc>
      </w:tr>
    </w:tbl>
    <w:p w14:paraId="20144929" w14:textId="5B59D146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bCs/>
          <w:color w:val="000000"/>
          <w:szCs w:val="28"/>
        </w:rPr>
      </w:pPr>
      <w:r w:rsidRPr="00C202A2">
        <w:rPr>
          <w:rFonts w:eastAsia="Times New Roman" w:cs="Times New Roman"/>
          <w:b/>
          <w:bCs/>
          <w:color w:val="FF0000"/>
          <w:szCs w:val="28"/>
        </w:rPr>
        <w:sym w:font="Webdings" w:char="F038"/>
      </w:r>
      <w:r w:rsidRPr="00C202A2">
        <w:rPr>
          <w:rFonts w:eastAsia="Times New Roman" w:cs="Times New Roman"/>
          <w:b/>
          <w:bCs/>
          <w:color w:val="FF0000"/>
          <w:szCs w:val="28"/>
        </w:rPr>
        <w:t xml:space="preserve"> Hướng dẫn tự học ở nhà </w:t>
      </w:r>
      <w:r w:rsidRPr="00C202A2">
        <w:rPr>
          <w:rFonts w:eastAsia="Times New Roman" w:cs="Times New Roman"/>
          <w:bCs/>
          <w:color w:val="000000"/>
          <w:szCs w:val="28"/>
        </w:rPr>
        <w:t>(2 phút)</w:t>
      </w:r>
    </w:p>
    <w:p w14:paraId="4547781F" w14:textId="77777777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bCs/>
          <w:color w:val="000000"/>
          <w:szCs w:val="28"/>
        </w:rPr>
        <w:t xml:space="preserve">- </w:t>
      </w:r>
      <w:r>
        <w:rPr>
          <w:rFonts w:eastAsia="Times New Roman" w:cs="Times New Roman"/>
          <w:bCs/>
          <w:color w:val="000000"/>
          <w:szCs w:val="28"/>
        </w:rPr>
        <w:t>Đọc</w:t>
      </w:r>
      <w:r w:rsidRPr="00C202A2">
        <w:rPr>
          <w:rFonts w:eastAsia="Times New Roman" w:cs="Times New Roman"/>
          <w:bCs/>
          <w:color w:val="000000"/>
          <w:szCs w:val="28"/>
        </w:rPr>
        <w:t xml:space="preserve"> lại toàn bộ nội dung bài đã học.</w:t>
      </w:r>
    </w:p>
    <w:p w14:paraId="61D80903" w14:textId="26925825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color w:val="0070C0"/>
          <w:szCs w:val="28"/>
        </w:rPr>
      </w:pPr>
      <w:r w:rsidRPr="00C202A2">
        <w:rPr>
          <w:rFonts w:eastAsia="Times New Roman" w:cs="Times New Roman"/>
          <w:szCs w:val="28"/>
        </w:rPr>
        <w:t xml:space="preserve">- Học thuộc: </w:t>
      </w:r>
      <w:r w:rsidR="00902886">
        <w:rPr>
          <w:rFonts w:eastAsia="Times New Roman" w:cs="Times New Roman"/>
          <w:szCs w:val="28"/>
          <w:lang w:val="en-US"/>
        </w:rPr>
        <w:t>dấu hiệu chia hết cho 3, cho 9 và cách nhận biết số chia hết cho cả 2,3,5,9</w:t>
      </w:r>
      <w:r w:rsidRPr="00C202A2">
        <w:rPr>
          <w:rFonts w:eastAsia="Times New Roman" w:cs="Times New Roman"/>
          <w:color w:val="000000"/>
          <w:szCs w:val="28"/>
        </w:rPr>
        <w:t>.</w:t>
      </w:r>
    </w:p>
    <w:p w14:paraId="37DEAA6E" w14:textId="123C580B" w:rsidR="00165B79" w:rsidRPr="00E23126" w:rsidRDefault="00902886" w:rsidP="00165B7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>
        <w:rPr>
          <w:rFonts w:eastAsia="Times New Roman" w:cs="Times New Roman"/>
          <w:szCs w:val="28"/>
        </w:rPr>
        <w:t xml:space="preserve">- Làm bài tập </w:t>
      </w:r>
      <w:r>
        <w:rPr>
          <w:rFonts w:eastAsia="Times New Roman" w:cs="Times New Roman"/>
          <w:szCs w:val="28"/>
          <w:lang w:val="en-US"/>
        </w:rPr>
        <w:t>2</w:t>
      </w:r>
      <w:r w:rsidR="00165B79" w:rsidRPr="00C202A2">
        <w:rPr>
          <w:rFonts w:eastAsia="Times New Roman" w:cs="Times New Roman"/>
          <w:szCs w:val="28"/>
        </w:rPr>
        <w:t xml:space="preserve">, bài tập </w:t>
      </w:r>
      <w:r>
        <w:rPr>
          <w:rFonts w:eastAsia="Times New Roman" w:cs="Times New Roman"/>
          <w:szCs w:val="28"/>
          <w:lang w:val="en-US"/>
        </w:rPr>
        <w:t>3</w:t>
      </w:r>
      <w:r w:rsidR="00165B79" w:rsidRPr="00C202A2">
        <w:rPr>
          <w:rFonts w:eastAsia="Times New Roman" w:cs="Times New Roman"/>
          <w:szCs w:val="28"/>
        </w:rPr>
        <w:t xml:space="preserve"> SGK trang </w:t>
      </w:r>
      <w:r>
        <w:rPr>
          <w:rFonts w:eastAsia="Times New Roman" w:cs="Times New Roman"/>
          <w:szCs w:val="28"/>
          <w:lang w:val="en-US"/>
        </w:rPr>
        <w:t>39</w:t>
      </w:r>
      <w:r w:rsidR="00E23126">
        <w:rPr>
          <w:rFonts w:eastAsia="Times New Roman" w:cs="Times New Roman"/>
          <w:szCs w:val="28"/>
          <w:lang w:val="en-US"/>
        </w:rPr>
        <w:t>.</w:t>
      </w:r>
    </w:p>
    <w:p w14:paraId="67D518FC" w14:textId="26E363EC" w:rsidR="00165B79" w:rsidRPr="00902886" w:rsidRDefault="00165B79" w:rsidP="00902886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202A2">
        <w:rPr>
          <w:rFonts w:eastAsia="Times New Roman" w:cs="Times New Roman"/>
          <w:szCs w:val="28"/>
        </w:rPr>
        <w:t>- Đọc nội dung phần "</w:t>
      </w:r>
      <w:r w:rsidR="00902886">
        <w:rPr>
          <w:rFonts w:eastAsia="Times New Roman" w:cs="Times New Roman"/>
          <w:szCs w:val="28"/>
          <w:lang w:val="en-US"/>
        </w:rPr>
        <w:t>Tìm tòi mở rộng</w:t>
      </w:r>
      <w:r w:rsidR="00902886">
        <w:rPr>
          <w:rFonts w:eastAsia="Times New Roman" w:cs="Times New Roman"/>
          <w:szCs w:val="28"/>
        </w:rPr>
        <w:t xml:space="preserve">" SGK trang </w:t>
      </w:r>
      <w:r w:rsidR="00902886">
        <w:rPr>
          <w:rFonts w:eastAsia="Times New Roman" w:cs="Times New Roman"/>
          <w:szCs w:val="28"/>
          <w:lang w:val="en-US"/>
        </w:rPr>
        <w:t>40</w:t>
      </w:r>
      <w:r w:rsidR="00902886">
        <w:rPr>
          <w:rFonts w:eastAsia="Times New Roman" w:cs="Times New Roman"/>
          <w:szCs w:val="28"/>
        </w:rPr>
        <w:t>.</w:t>
      </w:r>
    </w:p>
    <w:p w14:paraId="752C778D" w14:textId="77777777" w:rsidR="00165B79" w:rsidRPr="00C202A2" w:rsidRDefault="00165B79" w:rsidP="00165B79">
      <w:pPr>
        <w:spacing w:after="0" w:line="276" w:lineRule="auto"/>
        <w:rPr>
          <w:rFonts w:eastAsia="Times New Roman" w:cs="Times New Roman"/>
          <w:b/>
          <w:bCs/>
          <w:color w:val="0070C0"/>
          <w:szCs w:val="28"/>
          <w:u w:val="single"/>
        </w:rPr>
      </w:pPr>
      <w:r w:rsidRPr="00C202A2">
        <w:rPr>
          <w:rFonts w:eastAsia="Times New Roman" w:cs="Times New Roman"/>
          <w:b/>
          <w:bCs/>
          <w:color w:val="0070C0"/>
          <w:szCs w:val="28"/>
          <w:u w:val="single"/>
        </w:rPr>
        <w:t>Tiết 2</w:t>
      </w:r>
    </w:p>
    <w:p w14:paraId="45F34DAA" w14:textId="77777777" w:rsidR="00165B79" w:rsidRPr="00C202A2" w:rsidRDefault="00165B79" w:rsidP="00165B79">
      <w:pPr>
        <w:spacing w:after="0" w:line="276" w:lineRule="auto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b/>
          <w:bCs/>
          <w:color w:val="FF0000"/>
          <w:szCs w:val="28"/>
        </w:rPr>
        <w:t xml:space="preserve">3. Hoạt động 3: Luyện tập </w:t>
      </w:r>
      <w:r w:rsidRPr="00C202A2">
        <w:rPr>
          <w:rFonts w:eastAsia="Times New Roman" w:cs="Times New Roman"/>
          <w:color w:val="000000"/>
          <w:szCs w:val="28"/>
        </w:rPr>
        <w:t>(40 phút)</w:t>
      </w:r>
    </w:p>
    <w:p w14:paraId="21F74CE6" w14:textId="37D0A8B7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b/>
          <w:bCs/>
          <w:iCs/>
          <w:color w:val="FF0000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lastRenderedPageBreak/>
        <w:t>a) Mục tiêu:</w:t>
      </w:r>
      <w:r w:rsidRPr="00C202A2">
        <w:rPr>
          <w:rFonts w:eastAsia="Times New Roman" w:cs="Times New Roman"/>
          <w:bCs/>
          <w:iCs/>
          <w:szCs w:val="28"/>
        </w:rPr>
        <w:t xml:space="preserve"> HS </w:t>
      </w:r>
      <w:r w:rsidRPr="00C202A2">
        <w:rPr>
          <w:rFonts w:eastAsia="Times New Roman" w:cs="Times New Roman"/>
          <w:szCs w:val="28"/>
        </w:rPr>
        <w:t>vận dụng được</w:t>
      </w:r>
      <w:r w:rsidR="008D64BE">
        <w:rPr>
          <w:rFonts w:eastAsia="Times New Roman" w:cs="Times New Roman"/>
          <w:szCs w:val="28"/>
          <w:lang w:val="en-US"/>
        </w:rPr>
        <w:t xml:space="preserve"> các dấu hiệu chia hết cho 2,3,5,9 để tìm số chia hết cho 2,3,5,9; tìm chữ số để số đó chia hết cho 2,3,5,9 và</w:t>
      </w:r>
      <w:r w:rsidRPr="00C202A2">
        <w:rPr>
          <w:rFonts w:eastAsia="Times New Roman" w:cs="Times New Roman"/>
          <w:color w:val="000000"/>
          <w:szCs w:val="28"/>
        </w:rPr>
        <w:t xml:space="preserve"> giải được một số bài tập có nội dung gắn với thực tiễn ở mức độ đơn giản.</w:t>
      </w:r>
    </w:p>
    <w:p w14:paraId="274DDABD" w14:textId="0D91AC36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b) Nội dung:</w:t>
      </w:r>
      <w:r w:rsidRPr="00C202A2">
        <w:rPr>
          <w:rFonts w:eastAsia="Times New Roman" w:cs="Times New Roman"/>
          <w:color w:val="FF0000"/>
          <w:szCs w:val="28"/>
        </w:rPr>
        <w:t xml:space="preserve"> </w:t>
      </w:r>
      <w:r w:rsidRPr="00C202A2">
        <w:rPr>
          <w:rFonts w:eastAsia="Times New Roman" w:cs="Times New Roman"/>
          <w:szCs w:val="28"/>
        </w:rPr>
        <w:t xml:space="preserve">Làm các bài tập từ </w:t>
      </w:r>
      <w:r w:rsidR="008D64BE">
        <w:rPr>
          <w:rFonts w:eastAsia="Times New Roman" w:cs="Times New Roman"/>
          <w:szCs w:val="28"/>
          <w:lang w:val="en-US"/>
        </w:rPr>
        <w:t>2</w:t>
      </w:r>
      <w:r w:rsidRPr="00C202A2">
        <w:rPr>
          <w:rFonts w:eastAsia="Times New Roman" w:cs="Times New Roman"/>
          <w:szCs w:val="28"/>
        </w:rPr>
        <w:t xml:space="preserve"> đến </w:t>
      </w:r>
      <w:r w:rsidR="008D64BE">
        <w:rPr>
          <w:rFonts w:eastAsia="Times New Roman" w:cs="Times New Roman"/>
          <w:szCs w:val="28"/>
          <w:lang w:val="en-US"/>
        </w:rPr>
        <w:t xml:space="preserve">5 </w:t>
      </w:r>
      <w:r w:rsidR="008D64BE">
        <w:rPr>
          <w:rFonts w:eastAsia="Times New Roman" w:cs="Times New Roman"/>
          <w:szCs w:val="28"/>
        </w:rPr>
        <w:t xml:space="preserve">SGK trang </w:t>
      </w:r>
      <w:r w:rsidR="008D64BE">
        <w:rPr>
          <w:rFonts w:eastAsia="Times New Roman" w:cs="Times New Roman"/>
          <w:szCs w:val="28"/>
          <w:lang w:val="en-US"/>
        </w:rPr>
        <w:t>40</w:t>
      </w:r>
      <w:r w:rsidRPr="00C202A2">
        <w:rPr>
          <w:rFonts w:eastAsia="Times New Roman" w:cs="Times New Roman"/>
          <w:szCs w:val="28"/>
        </w:rPr>
        <w:t>.</w:t>
      </w:r>
    </w:p>
    <w:p w14:paraId="70CD4D90" w14:textId="498F97E5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c) Sản phẩm:</w:t>
      </w:r>
      <w:r w:rsidRPr="00C202A2">
        <w:rPr>
          <w:rFonts w:eastAsia="Times New Roman" w:cs="Times New Roman"/>
          <w:color w:val="000000"/>
          <w:szCs w:val="28"/>
        </w:rPr>
        <w:t xml:space="preserve"> Lời giải </w:t>
      </w:r>
      <w:r w:rsidRPr="00C202A2">
        <w:rPr>
          <w:rFonts w:eastAsia="Times New Roman" w:cs="Times New Roman"/>
          <w:szCs w:val="28"/>
        </w:rPr>
        <w:t xml:space="preserve">các bài tập từ </w:t>
      </w:r>
      <w:r w:rsidR="008D64BE">
        <w:rPr>
          <w:rFonts w:eastAsia="Times New Roman" w:cs="Times New Roman"/>
          <w:szCs w:val="28"/>
          <w:lang w:val="en-US"/>
        </w:rPr>
        <w:t>2</w:t>
      </w:r>
      <w:r w:rsidRPr="00C202A2">
        <w:rPr>
          <w:rFonts w:eastAsia="Times New Roman" w:cs="Times New Roman"/>
          <w:szCs w:val="28"/>
        </w:rPr>
        <w:t xml:space="preserve"> đến </w:t>
      </w:r>
      <w:r w:rsidR="008D64BE">
        <w:rPr>
          <w:rFonts w:eastAsia="Times New Roman" w:cs="Times New Roman"/>
          <w:szCs w:val="28"/>
          <w:lang w:val="en-US"/>
        </w:rPr>
        <w:t>5</w:t>
      </w:r>
      <w:r w:rsidRPr="00C202A2">
        <w:rPr>
          <w:rFonts w:eastAsia="Times New Roman" w:cs="Times New Roman"/>
          <w:szCs w:val="28"/>
        </w:rPr>
        <w:t xml:space="preserve"> SGK trang </w:t>
      </w:r>
      <w:r w:rsidR="008D64BE">
        <w:rPr>
          <w:rFonts w:eastAsia="Times New Roman" w:cs="Times New Roman"/>
          <w:szCs w:val="28"/>
          <w:lang w:val="en-US"/>
        </w:rPr>
        <w:t>40</w:t>
      </w:r>
      <w:r w:rsidRPr="00C202A2">
        <w:rPr>
          <w:rFonts w:eastAsia="Times New Roman" w:cs="Times New Roman"/>
          <w:szCs w:val="28"/>
        </w:rPr>
        <w:t>.</w:t>
      </w:r>
    </w:p>
    <w:p w14:paraId="0F258367" w14:textId="77777777" w:rsidR="00165B79" w:rsidRPr="00C202A2" w:rsidRDefault="00165B79" w:rsidP="00165B79">
      <w:pPr>
        <w:spacing w:after="0" w:line="276" w:lineRule="auto"/>
        <w:rPr>
          <w:rFonts w:cs="Times New Roman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d) Tổ chức thực hiện: </w:t>
      </w:r>
    </w:p>
    <w:tbl>
      <w:tblPr>
        <w:tblStyle w:val="TableGrid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812"/>
        <w:gridCol w:w="4389"/>
      </w:tblGrid>
      <w:tr w:rsidR="00165B79" w:rsidRPr="00C202A2" w14:paraId="0F05D3CF" w14:textId="77777777" w:rsidTr="00371289">
        <w:tc>
          <w:tcPr>
            <w:tcW w:w="5812" w:type="dxa"/>
            <w:vAlign w:val="center"/>
          </w:tcPr>
          <w:p w14:paraId="2D2EC416" w14:textId="77777777" w:rsidR="00165B79" w:rsidRPr="00165B79" w:rsidRDefault="00165B79" w:rsidP="0037128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4389" w:type="dxa"/>
          </w:tcPr>
          <w:p w14:paraId="76254646" w14:textId="77777777" w:rsidR="00165B79" w:rsidRPr="00C202A2" w:rsidRDefault="00165B79" w:rsidP="0037128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165B79" w:rsidRPr="00C202A2" w14:paraId="3150E063" w14:textId="77777777" w:rsidTr="00371289">
        <w:tc>
          <w:tcPr>
            <w:tcW w:w="5812" w:type="dxa"/>
          </w:tcPr>
          <w:p w14:paraId="6D9B60B9" w14:textId="77777777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</w:t>
            </w:r>
            <w:r w:rsidRPr="00165B79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 </w:t>
            </w: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iao nhiệm vụ học tập 1: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24C31159" w14:textId="70D7AEC7" w:rsidR="008D64BE" w:rsidRPr="008D64BE" w:rsidRDefault="008D64BE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- Nêu điều kiện của a,b,c,d để số </w:t>
            </w:r>
            <w:r w:rsidRPr="008D64BE">
              <w:rPr>
                <w:rFonts w:ascii="Times New Roman" w:eastAsia="Times New Roman" w:hAnsi="Times New Roman" w:cs="Times New Roman"/>
                <w:bCs/>
                <w:position w:val="-6"/>
                <w:sz w:val="28"/>
                <w:szCs w:val="28"/>
                <w:lang w:val="vi-VN"/>
              </w:rPr>
              <w:object w:dxaOrig="859" w:dyaOrig="380" w14:anchorId="3A1CDF89">
                <v:shape id="_x0000_i1064" type="#_x0000_t75" style="width:42.75pt;height:18.75pt" o:ole="">
                  <v:imagedata r:id="rId76" o:title=""/>
                </v:shape>
                <o:OLEObject Type="Embed" ProgID="Equation.DSMT4" ShapeID="_x0000_i1064" DrawAspect="Content" ObjectID="_1685452965" r:id="rId77"/>
              </w:object>
            </w:r>
            <w:r w:rsidR="00592F5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, </w:t>
            </w:r>
            <w:r w:rsidR="00592F5A" w:rsidRPr="00592F5A">
              <w:rPr>
                <w:rFonts w:ascii="Times New Roman" w:eastAsia="Times New Roman" w:hAnsi="Times New Roman" w:cs="Times New Roman"/>
                <w:bCs/>
                <w:position w:val="-6"/>
                <w:sz w:val="28"/>
                <w:szCs w:val="28"/>
                <w:lang w:val="vi-VN"/>
              </w:rPr>
              <w:object w:dxaOrig="859" w:dyaOrig="380" w14:anchorId="1D59074D">
                <v:shape id="_x0000_i1065" type="#_x0000_t75" style="width:42.75pt;height:18.75pt" o:ole="">
                  <v:imagedata r:id="rId78" o:title=""/>
                </v:shape>
                <o:OLEObject Type="Embed" ProgID="Equation.DSMT4" ShapeID="_x0000_i1065" DrawAspect="Content" ObjectID="_1685452966" r:id="rId79"/>
              </w:object>
            </w:r>
          </w:p>
          <w:p w14:paraId="02B8A4E6" w14:textId="77A50BFB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- Làm các bài tập: </w:t>
            </w:r>
            <w:r w:rsidR="00592F5A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592F5A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SGK trang </w:t>
            </w:r>
            <w:r w:rsidR="00B00642">
              <w:rPr>
                <w:rFonts w:ascii="Times New Roman" w:eastAsia="Calibri" w:hAnsi="Times New Roman" w:cs="Times New Roman"/>
                <w:sz w:val="28"/>
                <w:szCs w:val="28"/>
              </w:rPr>
              <w:t>39</w:t>
            </w: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.</w:t>
            </w:r>
          </w:p>
          <w:p w14:paraId="009AACFA" w14:textId="77777777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1: </w:t>
            </w:r>
          </w:p>
          <w:p w14:paraId="48EAA6BF" w14:textId="77777777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- HS thực hiện các yêu cầu trên theo cá nhân.</w:t>
            </w:r>
          </w:p>
          <w:p w14:paraId="6D0BD980" w14:textId="5079B452" w:rsidR="00165B79" w:rsidRPr="00592F5A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Hướng dẫn, hỗ trợ bài </w:t>
            </w:r>
            <w:r w:rsidR="00592F5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2</w:t>
            </w: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: </w:t>
            </w:r>
            <w:r w:rsidR="00592F5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Những số thỏa mãn điều kiện gì sẽ là ước của n</w:t>
            </w:r>
          </w:p>
          <w:p w14:paraId="7AA3F4B7" w14:textId="77777777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1: </w:t>
            </w:r>
          </w:p>
          <w:p w14:paraId="7EEFFC00" w14:textId="538A73C6" w:rsidR="00165B79" w:rsidRPr="00C61072" w:rsidRDefault="00C61072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165B79"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1 HS lên bảng viết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điều kiện để số </w:t>
            </w:r>
            <w:r w:rsidRPr="008D64BE">
              <w:rPr>
                <w:rFonts w:ascii="Times New Roman" w:eastAsia="Times New Roman" w:hAnsi="Times New Roman" w:cs="Times New Roman"/>
                <w:bCs/>
                <w:position w:val="-6"/>
                <w:sz w:val="28"/>
                <w:szCs w:val="28"/>
                <w:lang w:val="vi-VN"/>
              </w:rPr>
              <w:object w:dxaOrig="859" w:dyaOrig="380" w14:anchorId="57652C4C">
                <v:shape id="_x0000_i1066" type="#_x0000_t75" style="width:42.75pt;height:18.75pt" o:ole="">
                  <v:imagedata r:id="rId76" o:title=""/>
                </v:shape>
                <o:OLEObject Type="Embed" ProgID="Equation.DSMT4" ShapeID="_x0000_i1066" DrawAspect="Content" ObjectID="_1685452967" r:id="rId80"/>
              </w:object>
            </w:r>
            <w:r>
              <w:rPr>
                <w:rFonts w:ascii="Times New Roman" w:eastAsia="Times New Roman" w:hAnsi="Times New Roman" w:cs="Times New Roman"/>
                <w:bCs/>
                <w:position w:val="-6"/>
                <w:sz w:val="28"/>
                <w:szCs w:val="28"/>
              </w:rPr>
              <w:t>;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592F5A">
              <w:rPr>
                <w:rFonts w:ascii="Times New Roman" w:eastAsia="Times New Roman" w:hAnsi="Times New Roman" w:cs="Times New Roman"/>
                <w:bCs/>
                <w:position w:val="-6"/>
                <w:sz w:val="28"/>
                <w:szCs w:val="28"/>
                <w:lang w:val="vi-VN"/>
              </w:rPr>
              <w:object w:dxaOrig="859" w:dyaOrig="380" w14:anchorId="65E25F57">
                <v:shape id="_x0000_i1067" type="#_x0000_t75" style="width:42.75pt;height:18.75pt" o:ole="">
                  <v:imagedata r:id="rId78" o:title=""/>
                </v:shape>
                <o:OLEObject Type="Embed" ProgID="Equation.DSMT4" ShapeID="_x0000_i1067" DrawAspect="Content" ObjectID="_1685452968" r:id="rId81"/>
              </w:object>
            </w:r>
          </w:p>
          <w:p w14:paraId="57A37F04" w14:textId="0181D7E0" w:rsidR="00165B79" w:rsidRPr="00C61072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r w:rsidR="00C6107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HS lên bảng làm bài tập </w:t>
            </w:r>
            <w:r w:rsidR="00C6107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  <w:p w14:paraId="364C8F66" w14:textId="77777777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Cả lớp quan sát và nhận xét.</w:t>
            </w:r>
          </w:p>
          <w:p w14:paraId="322618D1" w14:textId="77777777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1: </w:t>
            </w:r>
          </w:p>
          <w:p w14:paraId="7A92DED1" w14:textId="77777777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GV khẳng định kết quả đúng và đánh giá mức độ hoàn thành của HS.</w:t>
            </w:r>
          </w:p>
          <w:p w14:paraId="6F7AF068" w14:textId="77777777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GV cùng HS khái quát:</w:t>
            </w:r>
          </w:p>
          <w:p w14:paraId="22A7F155" w14:textId="77777777" w:rsidR="00C61072" w:rsidRDefault="00C61072" w:rsidP="00C61072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+) </w:t>
            </w:r>
            <w:r w:rsidRPr="00592F5A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fr-FR"/>
              </w:rPr>
              <w:object w:dxaOrig="859" w:dyaOrig="380" w14:anchorId="0110209C">
                <v:shape id="_x0000_i1068" type="#_x0000_t75" style="width:42.75pt;height:18.75pt" o:ole="">
                  <v:imagedata r:id="rId82" o:title=""/>
                </v:shape>
                <o:OLEObject Type="Embed" ProgID="Equation.DSMT4" ShapeID="_x0000_i1068" DrawAspect="Content" ObjectID="_1685452969" r:id="rId83"/>
              </w:objec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khi </w:t>
            </w:r>
            <w:r w:rsidRPr="00592F5A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fr-FR"/>
              </w:rPr>
              <w:object w:dxaOrig="1700" w:dyaOrig="320" w14:anchorId="62BFC1B5">
                <v:shape id="_x0000_i1069" type="#_x0000_t75" style="width:84.75pt;height:15.75pt" o:ole="">
                  <v:imagedata r:id="rId84" o:title=""/>
                </v:shape>
                <o:OLEObject Type="Embed" ProgID="Equation.DSMT4" ShapeID="_x0000_i1069" DrawAspect="Content" ObjectID="_1685452970" r:id="rId85"/>
              </w:object>
            </w:r>
          </w:p>
          <w:p w14:paraId="5A65C8FB" w14:textId="71C16392" w:rsidR="00165B79" w:rsidRPr="00C61072" w:rsidRDefault="00C61072" w:rsidP="00C61072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>+)</w:t>
            </w:r>
            <w:r w:rsidRPr="00592F5A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fr-FR"/>
              </w:rPr>
              <w:object w:dxaOrig="859" w:dyaOrig="380" w14:anchorId="71773011">
                <v:shape id="_x0000_i1070" type="#_x0000_t75" style="width:42.75pt;height:18.75pt" o:ole="">
                  <v:imagedata r:id="rId86" o:title=""/>
                </v:shape>
                <o:OLEObject Type="Embed" ProgID="Equation.DSMT4" ShapeID="_x0000_i1070" DrawAspect="Content" ObjectID="_1685452971" r:id="rId87"/>
              </w:objec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khi </w:t>
            </w:r>
            <w:r w:rsidRPr="00592F5A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fr-FR"/>
              </w:rPr>
              <w:object w:dxaOrig="1700" w:dyaOrig="320" w14:anchorId="047BF663">
                <v:shape id="_x0000_i1071" type="#_x0000_t75" style="width:84.75pt;height:15.75pt" o:ole="">
                  <v:imagedata r:id="rId88" o:title=""/>
                </v:shape>
                <o:OLEObject Type="Embed" ProgID="Equation.DSMT4" ShapeID="_x0000_i1071" DrawAspect="Content" ObjectID="_1685452972" r:id="rId89"/>
              </w:object>
            </w:r>
          </w:p>
        </w:tc>
        <w:tc>
          <w:tcPr>
            <w:tcW w:w="4389" w:type="dxa"/>
          </w:tcPr>
          <w:p w14:paraId="0DDC2120" w14:textId="77777777" w:rsidR="00165B79" w:rsidRPr="00165B79" w:rsidRDefault="00165B79" w:rsidP="00371289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165B7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3. Luyện tập</w:t>
            </w:r>
          </w:p>
          <w:p w14:paraId="33761603" w14:textId="770291C2" w:rsidR="00592F5A" w:rsidRDefault="00592F5A" w:rsidP="00371289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+) </w:t>
            </w:r>
            <w:r w:rsidRPr="00592F5A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fr-FR"/>
              </w:rPr>
              <w:object w:dxaOrig="859" w:dyaOrig="380" w14:anchorId="669BD124">
                <v:shape id="_x0000_i1072" type="#_x0000_t75" style="width:42.75pt;height:18.75pt" o:ole="">
                  <v:imagedata r:id="rId82" o:title=""/>
                </v:shape>
                <o:OLEObject Type="Embed" ProgID="Equation.DSMT4" ShapeID="_x0000_i1072" DrawAspect="Content" ObjectID="_1685452973" r:id="rId90"/>
              </w:objec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khi </w:t>
            </w:r>
            <w:r w:rsidRPr="00592F5A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fr-FR"/>
              </w:rPr>
              <w:object w:dxaOrig="1700" w:dyaOrig="320" w14:anchorId="389EC719">
                <v:shape id="_x0000_i1073" type="#_x0000_t75" style="width:84.75pt;height:15.75pt" o:ole="">
                  <v:imagedata r:id="rId84" o:title=""/>
                </v:shape>
                <o:OLEObject Type="Embed" ProgID="Equation.DSMT4" ShapeID="_x0000_i1073" DrawAspect="Content" ObjectID="_1685452974" r:id="rId91"/>
              </w:object>
            </w:r>
          </w:p>
          <w:p w14:paraId="66011748" w14:textId="306B4FB4" w:rsidR="00592F5A" w:rsidRDefault="00592F5A" w:rsidP="00371289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>+)</w:t>
            </w:r>
            <w:r w:rsidRPr="00592F5A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fr-FR"/>
              </w:rPr>
              <w:object w:dxaOrig="859" w:dyaOrig="380" w14:anchorId="057D6F88">
                <v:shape id="_x0000_i1074" type="#_x0000_t75" style="width:42.75pt;height:18.75pt" o:ole="">
                  <v:imagedata r:id="rId86" o:title=""/>
                </v:shape>
                <o:OLEObject Type="Embed" ProgID="Equation.DSMT4" ShapeID="_x0000_i1074" DrawAspect="Content" ObjectID="_1685452975" r:id="rId92"/>
              </w:objec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khi </w:t>
            </w:r>
            <w:r w:rsidRPr="00592F5A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fr-FR"/>
              </w:rPr>
              <w:object w:dxaOrig="1700" w:dyaOrig="320" w14:anchorId="1FDD7ED0">
                <v:shape id="_x0000_i1075" type="#_x0000_t75" style="width:84.75pt;height:15.75pt" o:ole="">
                  <v:imagedata r:id="rId88" o:title=""/>
                </v:shape>
                <o:OLEObject Type="Embed" ProgID="Equation.DSMT4" ShapeID="_x0000_i1075" DrawAspect="Content" ObjectID="_1685452976" r:id="rId93"/>
              </w:object>
            </w:r>
          </w:p>
          <w:p w14:paraId="6FAA5518" w14:textId="6D25C4B7" w:rsidR="006B04C7" w:rsidRDefault="006B04C7" w:rsidP="00371289">
            <w:pPr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Dạng 1 : </w:t>
            </w:r>
            <w:r w:rsidR="00592F5A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Tìm số chia hết cho 2,3,5,9</w:t>
            </w:r>
          </w:p>
          <w:p w14:paraId="2EDC9AEE" w14:textId="16C0210F" w:rsidR="00165B79" w:rsidRPr="00165B79" w:rsidRDefault="00165B79" w:rsidP="00371289">
            <w:pPr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</w:pPr>
            <w:r w:rsidRPr="00165B79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Bài tập </w:t>
            </w:r>
            <w:r w:rsidR="00592F5A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2</w:t>
            </w:r>
            <w:r w:rsidRPr="00165B79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 SGK trang </w:t>
            </w:r>
            <w:r w:rsidR="00B0064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39</w:t>
            </w:r>
          </w:p>
          <w:p w14:paraId="06C11914" w14:textId="347B84C8" w:rsidR="00C61072" w:rsidRDefault="00C61072" w:rsidP="00C6107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rong các số 2,3,5,9 số nào là ước của n</w:t>
            </w:r>
          </w:p>
          <w:p w14:paraId="4742553D" w14:textId="77777777" w:rsidR="00C61072" w:rsidRDefault="00C61072" w:rsidP="00C6107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)</w:t>
            </w:r>
            <w:r w:rsidRPr="00C61072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1060" w:dyaOrig="300" w14:anchorId="7C2970A0">
                <v:shape id="_x0000_i1076" type="#_x0000_t75" style="width:53.25pt;height:15pt" o:ole="">
                  <v:imagedata r:id="rId94" o:title=""/>
                </v:shape>
                <o:OLEObject Type="Embed" ProgID="Equation.DSMT4" ShapeID="_x0000_i1076" DrawAspect="Content" ObjectID="_1685452977" r:id="rId95"/>
              </w:object>
            </w:r>
          </w:p>
          <w:p w14:paraId="0E3A61AA" w14:textId="77777777" w:rsidR="00C61072" w:rsidRDefault="00C61072" w:rsidP="00C6107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b) </w:t>
            </w:r>
            <w:r w:rsidRPr="00C61072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1060" w:dyaOrig="300" w14:anchorId="7251E50B">
                <v:shape id="_x0000_i1077" type="#_x0000_t75" style="width:53.25pt;height:15pt" o:ole="">
                  <v:imagedata r:id="rId96" o:title=""/>
                </v:shape>
                <o:OLEObject Type="Embed" ProgID="Equation.DSMT4" ShapeID="_x0000_i1077" DrawAspect="Content" ObjectID="_1685452978" r:id="rId9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</w:t>
            </w:r>
          </w:p>
          <w:p w14:paraId="01A1B557" w14:textId="70C171CC" w:rsidR="00C61072" w:rsidRPr="00C61072" w:rsidRDefault="00C61072" w:rsidP="00C6107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c) </w:t>
            </w:r>
            <w:r w:rsidRPr="00C61072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1040" w:dyaOrig="300" w14:anchorId="2474D7D4">
                <v:shape id="_x0000_i1078" type="#_x0000_t75" style="width:51.75pt;height:15pt" o:ole="">
                  <v:imagedata r:id="rId98" o:title=""/>
                </v:shape>
                <o:OLEObject Type="Embed" ProgID="Equation.DSMT4" ShapeID="_x0000_i1078" DrawAspect="Content" ObjectID="_1685452979" r:id="rId99"/>
              </w:object>
            </w:r>
          </w:p>
          <w:p w14:paraId="4371CA61" w14:textId="2315C5A9" w:rsidR="00165B79" w:rsidRDefault="00152529" w:rsidP="00371289">
            <w:pPr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Giải</w:t>
            </w:r>
          </w:p>
          <w:p w14:paraId="495B47B7" w14:textId="28826A19" w:rsidR="00152529" w:rsidRDefault="00152529" w:rsidP="00371289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a)  Do </w:t>
            </w:r>
            <w:r w:rsidRPr="00152529">
              <w:rPr>
                <w:rFonts w:ascii="Times New Roman" w:hAnsi="Times New Roman" w:cs="Times New Roman"/>
                <w:bCs/>
                <w:iCs/>
                <w:position w:val="-10"/>
                <w:sz w:val="28"/>
                <w:szCs w:val="28"/>
                <w:lang w:val="fr-FR"/>
              </w:rPr>
              <w:object w:dxaOrig="2820" w:dyaOrig="360" w14:anchorId="2853DE57">
                <v:shape id="_x0000_i1079" type="#_x0000_t75" style="width:141pt;height:18pt" o:ole="">
                  <v:imagedata r:id="rId100" o:title=""/>
                </v:shape>
                <o:OLEObject Type="Embed" ProgID="Equation.DSMT4" ShapeID="_x0000_i1079" DrawAspect="Content" ObjectID="_1685452980" r:id="rId101"/>
              </w:object>
            </w: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 nên các số 2,3,9 là ước của n</w:t>
            </w:r>
          </w:p>
          <w:p w14:paraId="2E2D1860" w14:textId="58DD3F61" w:rsidR="00152529" w:rsidRPr="00152529" w:rsidRDefault="00152529" w:rsidP="0037128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b) Do</w:t>
            </w:r>
            <w:r w:rsidRPr="00152529">
              <w:rPr>
                <w:rFonts w:ascii="Times New Roman" w:hAnsi="Times New Roman" w:cs="Times New Roman"/>
                <w:bCs/>
                <w:iCs/>
                <w:position w:val="-10"/>
                <w:sz w:val="28"/>
                <w:szCs w:val="28"/>
                <w:lang w:val="fr-FR"/>
              </w:rPr>
              <w:object w:dxaOrig="2960" w:dyaOrig="360" w14:anchorId="4A787B51">
                <v:shape id="_x0000_i1080" type="#_x0000_t75" style="width:147.75pt;height:18pt" o:ole="">
                  <v:imagedata r:id="rId102" o:title=""/>
                </v:shape>
                <o:OLEObject Type="Embed" ProgID="Equation.DSMT4" ShapeID="_x0000_i1080" DrawAspect="Content" ObjectID="_1685452981" r:id="rId103"/>
              </w:object>
            </w:r>
          </w:p>
          <w:p w14:paraId="2E59E626" w14:textId="77777777" w:rsidR="00165B79" w:rsidRDefault="00152529" w:rsidP="0037128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52529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859" w:dyaOrig="320" w14:anchorId="26D444DB">
                <v:shape id="_x0000_i1081" type="#_x0000_t75" style="width:42.75pt;height:15.75pt" o:ole="">
                  <v:imagedata r:id="rId104" o:title=""/>
                </v:shape>
                <o:OLEObject Type="Embed" ProgID="Equation.DSMT4" ShapeID="_x0000_i1081" DrawAspect="Content" ObjectID="_1685452982" r:id="rId10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ên các số 2,3,5,9 là ước của n</w:t>
            </w:r>
          </w:p>
          <w:p w14:paraId="7F6DC5F9" w14:textId="0CD2AA0C" w:rsidR="00152529" w:rsidRPr="00C202A2" w:rsidRDefault="00152529" w:rsidP="0015252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) Do </w:t>
            </w:r>
            <w:r w:rsidRPr="00152529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859" w:dyaOrig="320" w14:anchorId="2309A7DB">
                <v:shape id="_x0000_i1082" type="#_x0000_t75" style="width:42.75pt;height:15.75pt" o:ole="">
                  <v:imagedata r:id="rId106" o:title=""/>
                </v:shape>
                <o:OLEObject Type="Embed" ProgID="Equation.DSMT4" ShapeID="_x0000_i1082" DrawAspect="Content" ObjectID="_1685452983" r:id="rId10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ên số 5 là ước của n</w:t>
            </w:r>
          </w:p>
        </w:tc>
      </w:tr>
      <w:tr w:rsidR="00165B79" w:rsidRPr="00C202A2" w14:paraId="6EE3A259" w14:textId="77777777" w:rsidTr="00371289">
        <w:tc>
          <w:tcPr>
            <w:tcW w:w="5812" w:type="dxa"/>
          </w:tcPr>
          <w:p w14:paraId="06BD046B" w14:textId="5B21E3C9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</w:t>
            </w:r>
            <w:r w:rsidRPr="00165B79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 </w:t>
            </w: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iao nhiệm vụ học tập 2: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3DBBADE3" w14:textId="5206E56F" w:rsidR="00152529" w:rsidRPr="00152529" w:rsidRDefault="00165B79" w:rsidP="0037128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="00152529">
              <w:rPr>
                <w:rFonts w:ascii="Times New Roman" w:eastAsia="Calibri" w:hAnsi="Times New Roman" w:cs="Times New Roman"/>
                <w:sz w:val="28"/>
                <w:szCs w:val="28"/>
              </w:rPr>
              <w:t>L</w:t>
            </w: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àm bài tập </w:t>
            </w:r>
            <w:r w:rsidR="00152529">
              <w:rPr>
                <w:rFonts w:ascii="Times New Roman" w:eastAsia="Calibri" w:hAnsi="Times New Roman" w:cs="Times New Roman"/>
                <w:sz w:val="28"/>
                <w:szCs w:val="28"/>
              </w:rPr>
              <w:t>3và 4</w:t>
            </w: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SGK trang </w:t>
            </w:r>
            <w:r w:rsidR="00B00642">
              <w:rPr>
                <w:rFonts w:ascii="Times New Roman" w:eastAsia="Calibri" w:hAnsi="Times New Roman" w:cs="Times New Roman"/>
                <w:sz w:val="28"/>
                <w:szCs w:val="28"/>
              </w:rPr>
              <w:t>39</w: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65B1DBCD" w14:textId="77777777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2: </w:t>
            </w:r>
          </w:p>
          <w:p w14:paraId="734A37CA" w14:textId="77777777" w:rsid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- HS thực hiện các yêu cầu trên.</w:t>
            </w:r>
          </w:p>
          <w:p w14:paraId="41ABB5B9" w14:textId="77777777" w:rsidR="00EC6B30" w:rsidRDefault="00EC6B30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+) Bài 3 hoạt động cá nhân</w:t>
            </w:r>
          </w:p>
          <w:p w14:paraId="7367407D" w14:textId="3E2C70E8" w:rsidR="00EC6B30" w:rsidRPr="00EC6B30" w:rsidRDefault="00EC6B30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+) Bài 4 thực hiện theo nhóm bàn ra giấy A4</w:t>
            </w:r>
          </w:p>
          <w:p w14:paraId="014B24F1" w14:textId="65C252F7" w:rsidR="00165B79" w:rsidRDefault="00B00642" w:rsidP="00B00642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Hướng dẫn, hỗ trợ: </w:t>
            </w:r>
          </w:p>
          <w:p w14:paraId="027D91AB" w14:textId="77777777" w:rsidR="00B00642" w:rsidRDefault="00B00642" w:rsidP="00B00642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+) </w:t>
            </w:r>
            <w:r w:rsidRPr="00592F5A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fr-FR"/>
              </w:rPr>
              <w:object w:dxaOrig="859" w:dyaOrig="380" w14:anchorId="4AE5B29E">
                <v:shape id="_x0000_i1083" type="#_x0000_t75" style="width:42.75pt;height:18.75pt" o:ole="">
                  <v:imagedata r:id="rId82" o:title=""/>
                </v:shape>
                <o:OLEObject Type="Embed" ProgID="Equation.DSMT4" ShapeID="_x0000_i1083" DrawAspect="Content" ObjectID="_1685452984" r:id="rId108"/>
              </w:objec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khi </w:t>
            </w:r>
            <w:r w:rsidRPr="00592F5A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fr-FR"/>
              </w:rPr>
              <w:object w:dxaOrig="1700" w:dyaOrig="320" w14:anchorId="69022852">
                <v:shape id="_x0000_i1084" type="#_x0000_t75" style="width:84.75pt;height:15.75pt" o:ole="">
                  <v:imagedata r:id="rId84" o:title=""/>
                </v:shape>
                <o:OLEObject Type="Embed" ProgID="Equation.DSMT4" ShapeID="_x0000_i1084" DrawAspect="Content" ObjectID="_1685452985" r:id="rId109"/>
              </w:object>
            </w:r>
          </w:p>
          <w:p w14:paraId="29EED81E" w14:textId="2649EF97" w:rsidR="00B00642" w:rsidRDefault="00B00642" w:rsidP="00B00642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>+)</w:t>
            </w:r>
            <w:r w:rsidRPr="00592F5A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fr-FR"/>
              </w:rPr>
              <w:object w:dxaOrig="859" w:dyaOrig="380" w14:anchorId="12D1B23A">
                <v:shape id="_x0000_i1085" type="#_x0000_t75" style="width:42.75pt;height:18.75pt" o:ole="">
                  <v:imagedata r:id="rId86" o:title=""/>
                </v:shape>
                <o:OLEObject Type="Embed" ProgID="Equation.DSMT4" ShapeID="_x0000_i1085" DrawAspect="Content" ObjectID="_1685452986" r:id="rId110"/>
              </w:objec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khi </w:t>
            </w:r>
            <w:r w:rsidRPr="00592F5A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fr-FR"/>
              </w:rPr>
              <w:object w:dxaOrig="1700" w:dyaOrig="320" w14:anchorId="11AF05C8">
                <v:shape id="_x0000_i1086" type="#_x0000_t75" style="width:84.75pt;height:15.75pt" o:ole="">
                  <v:imagedata r:id="rId88" o:title=""/>
                </v:shape>
                <o:OLEObject Type="Embed" ProgID="Equation.DSMT4" ShapeID="_x0000_i1086" DrawAspect="Content" ObjectID="_1685452987" r:id="rId111"/>
              </w:object>
            </w:r>
          </w:p>
          <w:p w14:paraId="7D793C9C" w14:textId="6C0E2F0E" w:rsidR="00B00642" w:rsidRPr="00B00642" w:rsidRDefault="00B00642" w:rsidP="00B0064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fr-FR"/>
              </w:rPr>
              <w:t xml:space="preserve">Với a, b, c, d là các chữ số thì </w:t>
            </w:r>
            <w:r w:rsidR="00EC6B30" w:rsidRPr="00B00642">
              <w:rPr>
                <w:rFonts w:ascii="Times New Roman" w:eastAsia="Times New Roman" w:hAnsi="Times New Roman" w:cs="Times New Roman"/>
                <w:bCs/>
                <w:iCs/>
                <w:position w:val="-10"/>
                <w:sz w:val="28"/>
                <w:szCs w:val="28"/>
                <w:lang w:val="fr-FR"/>
              </w:rPr>
              <w:object w:dxaOrig="3320" w:dyaOrig="340" w14:anchorId="77302ADD">
                <v:shape id="_x0000_i1087" type="#_x0000_t75" style="width:165.75pt;height:17.25pt" o:ole="">
                  <v:imagedata r:id="rId112" o:title=""/>
                </v:shape>
                <o:OLEObject Type="Embed" ProgID="Equation.DSMT4" ShapeID="_x0000_i1087" DrawAspect="Content" ObjectID="_1685452988" r:id="rId113"/>
              </w:object>
            </w:r>
          </w:p>
          <w:p w14:paraId="130A1EBD" w14:textId="67C4BC71" w:rsidR="00165B79" w:rsidRPr="00EC6B30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2: </w:t>
            </w:r>
          </w:p>
          <w:p w14:paraId="0649F2F5" w14:textId="33FAEB62" w:rsidR="00165B79" w:rsidRPr="00EC6B30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r w:rsidR="00EC6B3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  <w:r w:rsidR="00EC6B3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HS lên trình bày</w:t>
            </w:r>
            <w:r w:rsidR="00EC6B3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bài tập 3 trên bảng. Học sinh dưới lớp nhận xét bổ sung</w:t>
            </w:r>
          </w:p>
          <w:p w14:paraId="5DFA609E" w14:textId="0230DAA4" w:rsidR="00165B79" w:rsidRDefault="00165B79" w:rsidP="00EC6B30">
            <w:pPr>
              <w:spacing w:line="276" w:lineRule="auto"/>
              <w:ind w:firstLine="23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r w:rsidR="00EC6B3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 nhóm trình bày sản phẩm của nhóm( bài tập 4- GV chiếu sản phẩm của nhóm lên máy chiếu –</w:t>
            </w:r>
            <w:r w:rsidR="00EC6B3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TV)</w:t>
            </w:r>
          </w:p>
          <w:p w14:paraId="27406B0B" w14:textId="6D5757F1" w:rsidR="00EC6B30" w:rsidRPr="00EC6B30" w:rsidRDefault="00EC6B30" w:rsidP="00EC6B30">
            <w:pPr>
              <w:spacing w:line="276" w:lineRule="auto"/>
              <w:ind w:firstLine="23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Các nhóm còn lại đổi chéo sản phẩm và nhận xét bổ sung</w:t>
            </w:r>
          </w:p>
          <w:p w14:paraId="69596F67" w14:textId="77777777" w:rsidR="00165B79" w:rsidRPr="00C202A2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2: </w:t>
            </w:r>
          </w:p>
          <w:p w14:paraId="2713B2BD" w14:textId="6DAD9A6F" w:rsidR="00165B79" w:rsidRPr="00C202A2" w:rsidRDefault="00165B79" w:rsidP="00470E2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</w:t>
            </w:r>
            <w:r w:rsidRPr="00C202A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V khẳng định kết quả đúng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r w:rsidRPr="00C202A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</w:t>
            </w:r>
            <w:r w:rsidR="00470E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 giá mức độ hoàn thành của HS</w:t>
            </w:r>
            <w:r w:rsidRPr="00C202A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C202A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470E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V chốt lại cách kết hợp các dấu hiệu chia hết cho nhiều số</w:t>
            </w:r>
          </w:p>
        </w:tc>
        <w:tc>
          <w:tcPr>
            <w:tcW w:w="4389" w:type="dxa"/>
          </w:tcPr>
          <w:p w14:paraId="58DE066C" w14:textId="3A95A742" w:rsidR="006B04C7" w:rsidRDefault="006B04C7" w:rsidP="006B04C7">
            <w:pPr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lastRenderedPageBreak/>
              <w:t>Dạ</w:t>
            </w:r>
            <w:r w:rsidR="00152529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ng 2</w:t>
            </w:r>
            <w: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 : </w:t>
            </w:r>
            <w:r w:rsidR="00152529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Tìm điều kiện để 1 số chia hết cho 2,3,5,9</w:t>
            </w:r>
            <w: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:</w:t>
            </w:r>
          </w:p>
          <w:p w14:paraId="08F1D148" w14:textId="36186DBF" w:rsidR="00165B79" w:rsidRPr="00C202A2" w:rsidRDefault="00165B79" w:rsidP="0037128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202A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Bài tập </w:t>
            </w:r>
            <w:r w:rsidR="00B0064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3 SGK trang 39</w:t>
            </w:r>
          </w:p>
          <w:p w14:paraId="79ED2CB9" w14:textId="77777777" w:rsidR="00B00642" w:rsidRDefault="00297078" w:rsidP="0037128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="00B00642">
              <w:rPr>
                <w:rFonts w:ascii="Times New Roman" w:hAnsi="Times New Roman" w:cs="Times New Roman"/>
                <w:sz w:val="28"/>
                <w:szCs w:val="28"/>
              </w:rPr>
              <w:t xml:space="preserve">Để </w:t>
            </w:r>
            <w:r w:rsidR="00B00642" w:rsidRPr="00B00642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780" w:dyaOrig="380" w14:anchorId="55ACEF7D">
                <v:shape id="_x0000_i1088" type="#_x0000_t75" style="width:39pt;height:18.75pt" o:ole="">
                  <v:imagedata r:id="rId114" o:title=""/>
                </v:shape>
                <o:OLEObject Type="Embed" ProgID="Equation.DSMT4" ShapeID="_x0000_i1088" DrawAspect="Content" ObjectID="_1685452989" r:id="rId115"/>
              </w:object>
            </w:r>
            <w:r w:rsidR="00B00642">
              <w:rPr>
                <w:rFonts w:ascii="Times New Roman" w:hAnsi="Times New Roman" w:cs="Times New Roman"/>
                <w:sz w:val="28"/>
                <w:szCs w:val="28"/>
              </w:rPr>
              <w:t xml:space="preserve">thì </w:t>
            </w:r>
            <w:r w:rsidR="00B00642" w:rsidRPr="00B00642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1219" w:dyaOrig="320" w14:anchorId="311B5851">
                <v:shape id="_x0000_i1089" type="#_x0000_t75" style="width:60.75pt;height:15.75pt" o:ole="">
                  <v:imagedata r:id="rId116" o:title=""/>
                </v:shape>
                <o:OLEObject Type="Embed" ProgID="Equation.DSMT4" ShapeID="_x0000_i1089" DrawAspect="Content" ObjectID="_1685452990" r:id="rId117"/>
              </w:object>
            </w:r>
          </w:p>
          <w:p w14:paraId="3AE15EC7" w14:textId="09837DEE" w:rsidR="00165B79" w:rsidRDefault="00B00642" w:rsidP="0037128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00642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1260" w:dyaOrig="320" w14:anchorId="5649ED8E">
                <v:shape id="_x0000_i1090" type="#_x0000_t75" style="width:63pt;height:15.75pt" o:ole="">
                  <v:imagedata r:id="rId118" o:title=""/>
                </v:shape>
                <o:OLEObject Type="Embed" ProgID="Equation.DSMT4" ShapeID="_x0000_i1090" DrawAspect="Content" ObjectID="_1685452991" r:id="rId11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mà * là chữ số</w:t>
            </w:r>
          </w:p>
          <w:p w14:paraId="0AB7031D" w14:textId="77777777" w:rsidR="00B00642" w:rsidRDefault="00B00642" w:rsidP="0037128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00642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1380" w:dyaOrig="340" w14:anchorId="0B5867D3">
                <v:shape id="_x0000_i1091" type="#_x0000_t75" style="width:69pt;height:17.25pt" o:ole="">
                  <v:imagedata r:id="rId120" o:title=""/>
                </v:shape>
                <o:OLEObject Type="Embed" ProgID="Equation.DSMT4" ShapeID="_x0000_i1091" DrawAspect="Content" ObjectID="_1685452992" r:id="rId121"/>
              </w:object>
            </w:r>
          </w:p>
          <w:p w14:paraId="19D2FD21" w14:textId="77777777" w:rsidR="00B00642" w:rsidRDefault="00B00642" w:rsidP="0037128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) Để </w:t>
            </w:r>
            <w:r w:rsidRPr="00B00642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760" w:dyaOrig="380" w14:anchorId="05A95507">
                <v:shape id="_x0000_i1092" type="#_x0000_t75" style="width:38.25pt;height:18.75pt" o:ole="">
                  <v:imagedata r:id="rId122" o:title=""/>
                </v:shape>
                <o:OLEObject Type="Embed" ProgID="Equation.DSMT4" ShapeID="_x0000_i1092" DrawAspect="Content" ObjectID="_1685452993" r:id="rId12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hì </w:t>
            </w:r>
            <w:r w:rsidRPr="00B00642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1240" w:dyaOrig="320" w14:anchorId="1482D840">
                <v:shape id="_x0000_i1093" type="#_x0000_t75" style="width:62.25pt;height:15.75pt" o:ole="">
                  <v:imagedata r:id="rId124" o:title=""/>
                </v:shape>
                <o:OLEObject Type="Embed" ProgID="Equation.DSMT4" ShapeID="_x0000_i1093" DrawAspect="Content" ObjectID="_1685452994" r:id="rId125"/>
              </w:object>
            </w:r>
          </w:p>
          <w:p w14:paraId="07339856" w14:textId="77777777" w:rsidR="00B00642" w:rsidRDefault="00B00642" w:rsidP="0037128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00642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1160" w:dyaOrig="320" w14:anchorId="4E459EDF">
                <v:shape id="_x0000_i1094" type="#_x0000_t75" style="width:57.75pt;height:15.75pt" o:ole="">
                  <v:imagedata r:id="rId126" o:title=""/>
                </v:shape>
                <o:OLEObject Type="Embed" ProgID="Equation.DSMT4" ShapeID="_x0000_i1094" DrawAspect="Content" ObjectID="_1685452995" r:id="rId12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mà * là chữ số </w:t>
            </w:r>
          </w:p>
          <w:p w14:paraId="663B9F28" w14:textId="34345667" w:rsidR="00EC6B30" w:rsidRDefault="00B00642" w:rsidP="0037128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00642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920" w:dyaOrig="300" w14:anchorId="63BD79AE">
                <v:shape id="_x0000_i1095" type="#_x0000_t75" style="width:45.75pt;height:15pt" o:ole="">
                  <v:imagedata r:id="rId128" o:title=""/>
                </v:shape>
                <o:OLEObject Type="Embed" ProgID="Equation.DSMT4" ShapeID="_x0000_i1095" DrawAspect="Content" ObjectID="_1685452996" r:id="rId129"/>
              </w:object>
            </w:r>
          </w:p>
          <w:p w14:paraId="1C413CE2" w14:textId="65985228" w:rsidR="00B00642" w:rsidRPr="00C202A2" w:rsidRDefault="00B00642" w:rsidP="00B0064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202A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Bài tập </w:t>
            </w:r>
            <w: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4 SGK trang 39</w:t>
            </w:r>
          </w:p>
          <w:p w14:paraId="0B5790F0" w14:textId="42C1FAEE" w:rsidR="00B00642" w:rsidRDefault="00EC6B30" w:rsidP="0037128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 Để </w:t>
            </w:r>
            <w:r w:rsidRPr="00EC6B30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720" w:dyaOrig="380" w14:anchorId="7715AAFD">
                <v:shape id="_x0000_i1096" type="#_x0000_t75" style="width:36pt;height:18.75pt" o:ole="">
                  <v:imagedata r:id="rId130" o:title=""/>
                </v:shape>
                <o:OLEObject Type="Embed" ProgID="Equation.DSMT4" ShapeID="_x0000_i1096" DrawAspect="Content" ObjectID="_1685452997" r:id="rId13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ì</w:t>
            </w:r>
            <w:r w:rsidRPr="00EC6B30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600" w:dyaOrig="300" w14:anchorId="7DC60EAB">
                <v:shape id="_x0000_i1097" type="#_x0000_t75" style="width:30pt;height:15pt" o:ole="">
                  <v:imagedata r:id="rId132" o:title=""/>
                </v:shape>
                <o:OLEObject Type="Embed" ProgID="Equation.DSMT4" ShapeID="_x0000_i1097" DrawAspect="Content" ObjectID="_1685452998" r:id="rId13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hoặc </w:t>
            </w:r>
            <w:r w:rsidRPr="00EC6B30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600" w:dyaOrig="300" w14:anchorId="78FB89F6">
                <v:shape id="_x0000_i1098" type="#_x0000_t75" style="width:30pt;height:15pt" o:ole="">
                  <v:imagedata r:id="rId134" o:title=""/>
                </v:shape>
                <o:OLEObject Type="Embed" ProgID="Equation.DSMT4" ShapeID="_x0000_i1098" DrawAspect="Content" ObjectID="_1685452999" r:id="rId135"/>
              </w:object>
            </w:r>
            <w:r w:rsidRPr="00EC6B30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360" w:dyaOrig="360" w14:anchorId="26C45D45">
                <v:shape id="_x0000_i1099" type="#_x0000_t75" style="width:18pt;height:18pt" o:ole="">
                  <v:imagedata r:id="rId136" o:title=""/>
                </v:shape>
                <o:OLEObject Type="Embed" ProgID="Equation.DSMT4" ShapeID="_x0000_i1099" DrawAspect="Content" ObjectID="_1685453000" r:id="rId137"/>
              </w:object>
            </w:r>
          </w:p>
          <w:p w14:paraId="6ED7FA8C" w14:textId="77777777" w:rsidR="00EC6B30" w:rsidRDefault="00EC6B30" w:rsidP="0037128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Để </w:t>
            </w:r>
            <w:r w:rsidRPr="00EC6B30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720" w:dyaOrig="380" w14:anchorId="344DC457">
                <v:shape id="_x0000_i1100" type="#_x0000_t75" style="width:36pt;height:18.75pt" o:ole="">
                  <v:imagedata r:id="rId138" o:title=""/>
                </v:shape>
                <o:OLEObject Type="Embed" ProgID="Equation.DSMT4" ShapeID="_x0000_i1100" DrawAspect="Content" ObjectID="_1685453001" r:id="rId13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hì </w:t>
            </w:r>
            <w:r w:rsidRPr="00EC6B30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2320" w:dyaOrig="320" w14:anchorId="5E56903D">
                <v:shape id="_x0000_i1101" type="#_x0000_t75" style="width:116.25pt;height:15.75pt" o:ole="">
                  <v:imagedata r:id="rId140" o:title=""/>
                </v:shape>
                <o:OLEObject Type="Embed" ProgID="Equation.DSMT4" ShapeID="_x0000_i1101" DrawAspect="Content" ObjectID="_1685453002" r:id="rId141"/>
              </w:object>
            </w:r>
          </w:p>
          <w:p w14:paraId="4FD40593" w14:textId="5EDED692" w:rsidR="00EC6B30" w:rsidRDefault="00EC6B30" w:rsidP="0037128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Mà * là chữ số nên </w:t>
            </w:r>
            <w:r w:rsidRPr="00EC6B30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600" w:dyaOrig="300" w14:anchorId="24A8E16E">
                <v:shape id="_x0000_i1102" type="#_x0000_t75" style="width:30pt;height:15pt" o:ole="">
                  <v:imagedata r:id="rId142" o:title=""/>
                </v:shape>
                <o:OLEObject Type="Embed" ProgID="Equation.DSMT4" ShapeID="_x0000_i1102" DrawAspect="Content" ObjectID="_1685453003" r:id="rId143"/>
              </w:object>
            </w:r>
            <w:r w:rsidRPr="00EC6B30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400" w:dyaOrig="360" w14:anchorId="25DA7E0D">
                <v:shape id="_x0000_i1103" type="#_x0000_t75" style="width:20.25pt;height:18pt" o:ole="">
                  <v:imagedata r:id="rId144" o:title=""/>
                </v:shape>
                <o:OLEObject Type="Embed" ProgID="Equation.DSMT4" ShapeID="_x0000_i1103" DrawAspect="Content" ObjectID="_1685453004" r:id="rId145"/>
              </w:object>
            </w:r>
          </w:p>
          <w:p w14:paraId="649805E5" w14:textId="77777777" w:rsidR="00EC6B30" w:rsidRDefault="00EC6B30" w:rsidP="00B07F3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Kết hợp điều kiện </w:t>
            </w:r>
            <w:r w:rsidRPr="00EC6B30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780" w:dyaOrig="360" w14:anchorId="52E5FDFC">
                <v:shape id="_x0000_i1104" type="#_x0000_t75" style="width:39pt;height:18pt" o:ole="">
                  <v:imagedata r:id="rId146" o:title=""/>
                </v:shape>
                <o:OLEObject Type="Embed" ProgID="Equation.DSMT4" ShapeID="_x0000_i1104" DrawAspect="Content" ObjectID="_1685453005" r:id="rId147"/>
              </w:object>
            </w:r>
            <w:r w:rsidR="00B07F39">
              <w:rPr>
                <w:rFonts w:ascii="Times New Roman" w:hAnsi="Times New Roman" w:cs="Times New Roman"/>
                <w:sz w:val="28"/>
                <w:szCs w:val="28"/>
              </w:rPr>
              <w:t xml:space="preserve">suy ra </w:t>
            </w:r>
            <w:r w:rsidR="00B07F39" w:rsidRPr="00B07F39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600" w:dyaOrig="300" w14:anchorId="25D09268">
                <v:shape id="_x0000_i1105" type="#_x0000_t75" style="width:30pt;height:15pt" o:ole="">
                  <v:imagedata r:id="rId148" o:title=""/>
                </v:shape>
                <o:OLEObject Type="Embed" ProgID="Equation.DSMT4" ShapeID="_x0000_i1105" DrawAspect="Content" ObjectID="_1685453006" r:id="rId149"/>
              </w:object>
            </w:r>
            <w:r w:rsidR="00B07F39">
              <w:rPr>
                <w:rFonts w:ascii="Times New Roman" w:hAnsi="Times New Roman" w:cs="Times New Roman"/>
                <w:sz w:val="28"/>
                <w:szCs w:val="28"/>
              </w:rPr>
              <w:t xml:space="preserve"> thì </w:t>
            </w:r>
            <w:r w:rsidR="00B07F39" w:rsidRPr="00B07F39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480" w:dyaOrig="380" w14:anchorId="70F17A86">
                <v:shape id="_x0000_i1106" type="#_x0000_t75" style="width:24pt;height:18.75pt" o:ole="">
                  <v:imagedata r:id="rId150" o:title=""/>
                </v:shape>
                <o:OLEObject Type="Embed" ProgID="Equation.DSMT4" ShapeID="_x0000_i1106" DrawAspect="Content" ObjectID="_1685453007" r:id="rId151"/>
              </w:object>
            </w:r>
            <w:r w:rsidR="00B07F39">
              <w:rPr>
                <w:rFonts w:ascii="Times New Roman" w:hAnsi="Times New Roman" w:cs="Times New Roman"/>
                <w:sz w:val="28"/>
                <w:szCs w:val="28"/>
              </w:rPr>
              <w:t xml:space="preserve"> chia hết cho 5 và 9</w:t>
            </w:r>
          </w:p>
          <w:p w14:paraId="3E7A0475" w14:textId="0EFD1468" w:rsidR="00B07F39" w:rsidRDefault="00B07F39" w:rsidP="00B07F3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b) Để </w:t>
            </w:r>
            <w:r w:rsidR="00470E26" w:rsidRPr="00EC6B30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760" w:dyaOrig="380" w14:anchorId="6313FC2D">
                <v:shape id="_x0000_i1107" type="#_x0000_t75" style="width:38.25pt;height:18.75pt" o:ole="">
                  <v:imagedata r:id="rId152" o:title=""/>
                </v:shape>
                <o:OLEObject Type="Embed" ProgID="Equation.DSMT4" ShapeID="_x0000_i1107" DrawAspect="Content" ObjectID="_1685453008" r:id="rId15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ì</w:t>
            </w:r>
            <w:r w:rsidR="00470E26" w:rsidRPr="00470E26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1540" w:dyaOrig="340" w14:anchorId="10BE4575">
                <v:shape id="_x0000_i1108" type="#_x0000_t75" style="width:77.25pt;height:17.25pt" o:ole="">
                  <v:imagedata r:id="rId154" o:title=""/>
                </v:shape>
                <o:OLEObject Type="Embed" ProgID="Equation.DSMT4" ShapeID="_x0000_i1108" DrawAspect="Content" ObjectID="_1685453009" r:id="rId15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C6B30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360" w:dyaOrig="360" w14:anchorId="0DC60E05">
                <v:shape id="_x0000_i1109" type="#_x0000_t75" style="width:18pt;height:18pt" o:ole="">
                  <v:imagedata r:id="rId136" o:title=""/>
                </v:shape>
                <o:OLEObject Type="Embed" ProgID="Equation.DSMT4" ShapeID="_x0000_i1109" DrawAspect="Content" ObjectID="_1685453010" r:id="rId156"/>
              </w:object>
            </w:r>
          </w:p>
          <w:p w14:paraId="6A09C93A" w14:textId="77777777" w:rsidR="00B07F39" w:rsidRDefault="00B07F39" w:rsidP="00B07F3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Để </w:t>
            </w:r>
            <w:r w:rsidR="00470E26" w:rsidRPr="00EC6B30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740" w:dyaOrig="380" w14:anchorId="02148AA5">
                <v:shape id="_x0000_i1110" type="#_x0000_t75" style="width:36.75pt;height:18.75pt" o:ole="">
                  <v:imagedata r:id="rId157" o:title=""/>
                </v:shape>
                <o:OLEObject Type="Embed" ProgID="Equation.DSMT4" ShapeID="_x0000_i1110" DrawAspect="Content" ObjectID="_1685453011" r:id="rId15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hì </w:t>
            </w:r>
            <w:r w:rsidR="00470E26" w:rsidRPr="00EC6B30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2480" w:dyaOrig="320" w14:anchorId="69179196">
                <v:shape id="_x0000_i1111" type="#_x0000_t75" style="width:123.75pt;height:15.75pt" o:ole="">
                  <v:imagedata r:id="rId159" o:title=""/>
                </v:shape>
                <o:OLEObject Type="Embed" ProgID="Equation.DSMT4" ShapeID="_x0000_i1111" DrawAspect="Content" ObjectID="_1685453012" r:id="rId160"/>
              </w:object>
            </w:r>
          </w:p>
          <w:p w14:paraId="1479B647" w14:textId="77777777" w:rsidR="00B07F39" w:rsidRDefault="00B07F39" w:rsidP="00B07F3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Mà * là chữ số nên </w:t>
            </w:r>
            <w:r w:rsidR="00470E26" w:rsidRPr="00470E26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1040" w:dyaOrig="340" w14:anchorId="483929CB">
                <v:shape id="_x0000_i1112" type="#_x0000_t75" style="width:51.75pt;height:17.25pt" o:ole="">
                  <v:imagedata r:id="rId161" o:title=""/>
                </v:shape>
                <o:OLEObject Type="Embed" ProgID="Equation.DSMT4" ShapeID="_x0000_i1112" DrawAspect="Content" ObjectID="_1685453013" r:id="rId162"/>
              </w:object>
            </w:r>
            <w:r w:rsidRPr="00EC6B30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400" w:dyaOrig="360" w14:anchorId="54053CB8">
                <v:shape id="_x0000_i1113" type="#_x0000_t75" style="width:20.25pt;height:18pt" o:ole="">
                  <v:imagedata r:id="rId144" o:title=""/>
                </v:shape>
                <o:OLEObject Type="Embed" ProgID="Equation.DSMT4" ShapeID="_x0000_i1113" DrawAspect="Content" ObjectID="_1685453014" r:id="rId163"/>
              </w:object>
            </w:r>
          </w:p>
          <w:p w14:paraId="1C526D1B" w14:textId="2446B21C" w:rsidR="00B07F39" w:rsidRDefault="00B07F39" w:rsidP="00B07F3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Kết hợp điều kiện </w:t>
            </w:r>
            <w:r w:rsidRPr="00EC6B30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780" w:dyaOrig="360" w14:anchorId="67F72EDD">
                <v:shape id="_x0000_i1114" type="#_x0000_t75" style="width:39pt;height:18pt" o:ole="">
                  <v:imagedata r:id="rId146" o:title=""/>
                </v:shape>
                <o:OLEObject Type="Embed" ProgID="Equation.DSMT4" ShapeID="_x0000_i1114" DrawAspect="Content" ObjectID="_1685453015" r:id="rId16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suy ra </w:t>
            </w:r>
            <w:r w:rsidR="00470E26" w:rsidRPr="00470E26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820" w:dyaOrig="340" w14:anchorId="10CDD431">
                <v:shape id="_x0000_i1115" type="#_x0000_t75" style="width:41.25pt;height:17.25pt" o:ole="">
                  <v:imagedata r:id="rId165" o:title=""/>
                </v:shape>
                <o:OLEObject Type="Embed" ProgID="Equation.DSMT4" ShapeID="_x0000_i1115" DrawAspect="Content" ObjectID="_1685453016" r:id="rId16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hì </w:t>
            </w:r>
            <w:r w:rsidR="00470E26" w:rsidRPr="00B07F39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520" w:dyaOrig="380" w14:anchorId="43521199">
                <v:shape id="_x0000_i1116" type="#_x0000_t75" style="width:26.25pt;height:18.75pt" o:ole="">
                  <v:imagedata r:id="rId167" o:title=""/>
                </v:shape>
                <o:OLEObject Type="Embed" ProgID="Equation.DSMT4" ShapeID="_x0000_i1116" DrawAspect="Content" ObjectID="_1685453017" r:id="rId16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hia hế</w:t>
            </w:r>
            <w:r w:rsidR="00470E26">
              <w:rPr>
                <w:rFonts w:ascii="Times New Roman" w:hAnsi="Times New Roman" w:cs="Times New Roman"/>
                <w:sz w:val="28"/>
                <w:szCs w:val="28"/>
              </w:rPr>
              <w:t>t cho 2 và 3</w:t>
            </w:r>
          </w:p>
          <w:p w14:paraId="3477B190" w14:textId="00374D2A" w:rsidR="00B07F39" w:rsidRPr="00C202A2" w:rsidRDefault="00B07F39" w:rsidP="00B07F3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65B79" w:rsidRPr="00C202A2" w14:paraId="04197BF8" w14:textId="77777777" w:rsidTr="00371289">
        <w:tc>
          <w:tcPr>
            <w:tcW w:w="5812" w:type="dxa"/>
          </w:tcPr>
          <w:p w14:paraId="2DD823A6" w14:textId="13E6C6ED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lastRenderedPageBreak/>
              <w:t>* GV</w:t>
            </w:r>
            <w:r w:rsidRPr="00165B79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 </w:t>
            </w: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iao nhiệm vụ học tập 3: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57DC5FC2" w14:textId="7AE4ACBF" w:rsidR="00165B79" w:rsidRPr="00165B79" w:rsidRDefault="00165B79" w:rsidP="0037128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- Làm bài tập </w:t>
            </w:r>
            <w:r w:rsidR="00470E26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  <w:r w:rsidR="00470E26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SGK trang </w:t>
            </w:r>
            <w:r w:rsidR="00470E26">
              <w:rPr>
                <w:rFonts w:ascii="Times New Roman" w:eastAsia="Calibri" w:hAnsi="Times New Roman" w:cs="Times New Roman"/>
                <w:sz w:val="28"/>
                <w:szCs w:val="28"/>
              </w:rPr>
              <w:t>40</w:t>
            </w: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</w:t>
            </w:r>
          </w:p>
          <w:p w14:paraId="3C52881E" w14:textId="77777777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3: </w:t>
            </w:r>
          </w:p>
          <w:p w14:paraId="453CBD4A" w14:textId="40A6DE4C" w:rsidR="00165B79" w:rsidRPr="0073656A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HS thực hiện yêu cầu </w:t>
            </w:r>
            <w:r w:rsidR="00470E2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ủa giáo viên theo nhóm cặp đôi</w:t>
            </w:r>
            <w:r w:rsidR="0073656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sau khi hoàn thành, các nhóm đổi chéo kết quả</w:t>
            </w:r>
          </w:p>
          <w:p w14:paraId="4636AA48" w14:textId="7336353C" w:rsidR="00165B79" w:rsidRPr="00470E26" w:rsidRDefault="00165B79" w:rsidP="0037128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Hướng dẫn, hỗ trợ: </w:t>
            </w:r>
            <w:r w:rsidR="00470E2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muốn xếp được thành 3, hay 9 hàng mà mỗi hàng có số học sinh như nhau thì số học sinh lớp đó phải thỏa mẫn điều kiện gì?</w:t>
            </w:r>
          </w:p>
          <w:p w14:paraId="3A2F634C" w14:textId="77777777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3: </w:t>
            </w:r>
          </w:p>
          <w:p w14:paraId="47013DF7" w14:textId="631378AC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r w:rsidR="0073656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 nhóm</w:t>
            </w:r>
            <w:r w:rsidR="0073656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HS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lên bảng trình bày</w:t>
            </w:r>
            <w:r w:rsidR="0073656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(GV chiếu sản phẩm của nhóm lên máy chiếu)</w:t>
            </w: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14:paraId="15B30107" w14:textId="64C48F85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Cả lớp quan sát và nhận xét</w:t>
            </w:r>
            <w:r w:rsidR="0073656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bổ sung và chấm điểm chéo 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0F3B2A49" w14:textId="77777777" w:rsidR="00165B79" w:rsidRPr="00165B79" w:rsidRDefault="00165B79" w:rsidP="003712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3: </w:t>
            </w:r>
          </w:p>
          <w:p w14:paraId="6BD1E398" w14:textId="2B9741D0" w:rsidR="00165B79" w:rsidRPr="0073656A" w:rsidRDefault="00165B79" w:rsidP="0073656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GV khẳng định kết quả đúng và đánh giá mức độ hoàn thành của </w:t>
            </w:r>
            <w:r w:rsidR="0073656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nhóm </w:t>
            </w:r>
            <w:r w:rsidR="0073656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HS</w:t>
            </w:r>
          </w:p>
        </w:tc>
        <w:tc>
          <w:tcPr>
            <w:tcW w:w="4389" w:type="dxa"/>
          </w:tcPr>
          <w:p w14:paraId="21C60EC8" w14:textId="77777777" w:rsidR="00165B79" w:rsidRDefault="00F65103" w:rsidP="00371289">
            <w:pPr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Dạng 4: </w:t>
            </w:r>
            <w:r w:rsidR="00470E26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Bài toán thực tế</w:t>
            </w:r>
          </w:p>
          <w:p w14:paraId="4631C654" w14:textId="77777777" w:rsidR="0073656A" w:rsidRDefault="0073656A" w:rsidP="00371289">
            <w:pPr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Bài 5 trang 40 SGK</w:t>
            </w:r>
          </w:p>
          <w:p w14:paraId="1DA2A826" w14:textId="01E317C6" w:rsidR="0073656A" w:rsidRDefault="0073656A" w:rsidP="00371289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a) Do </w:t>
            </w:r>
            <w:r w:rsidRPr="0073656A">
              <w:rPr>
                <w:rFonts w:ascii="Times New Roman" w:hAnsi="Times New Roman" w:cs="Times New Roman"/>
                <w:bCs/>
                <w:iCs/>
                <w:position w:val="-10"/>
                <w:sz w:val="28"/>
                <w:szCs w:val="28"/>
                <w:lang w:val="vi-VN"/>
              </w:rPr>
              <w:object w:dxaOrig="1939" w:dyaOrig="360" w14:anchorId="2CB837DE">
                <v:shape id="_x0000_i1117" type="#_x0000_t75" style="width:96.75pt;height:18pt" o:ole="">
                  <v:imagedata r:id="rId169" o:title=""/>
                </v:shape>
                <o:OLEObject Type="Embed" ProgID="Equation.DSMT4" ShapeID="_x0000_i1117" DrawAspect="Content" ObjectID="_1685453018" r:id="rId170"/>
              </w:object>
            </w: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nên các lớp 6B; 6C; 6E xếp được thành 3 hàng và mỗi hàng có số học sinh như nhau</w:t>
            </w:r>
          </w:p>
          <w:p w14:paraId="0013B577" w14:textId="163539D4" w:rsidR="0073656A" w:rsidRDefault="0073656A" w:rsidP="007365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b) Do </w:t>
            </w:r>
            <w:r w:rsidRPr="0073656A">
              <w:rPr>
                <w:rFonts w:ascii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600" w:dyaOrig="320" w14:anchorId="0F2541FF">
                <v:shape id="_x0000_i1118" type="#_x0000_t75" style="width:30pt;height:15.75pt" o:ole="">
                  <v:imagedata r:id="rId171" o:title=""/>
                </v:shape>
                <o:OLEObject Type="Embed" ProgID="Equation.DSMT4" ShapeID="_x0000_i1118" DrawAspect="Content" ObjectID="_1685453019" r:id="rId172"/>
              </w:object>
            </w: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nên lớp 6B  xếp được thành 3 hàng và mỗi hàng có số học sinh như nhau.</w:t>
            </w:r>
          </w:p>
          <w:p w14:paraId="46FDE554" w14:textId="12F83C08" w:rsidR="0073656A" w:rsidRDefault="0073656A" w:rsidP="0073656A">
            <w:pPr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c) Do </w:t>
            </w:r>
            <w:r w:rsidRPr="0073656A">
              <w:rPr>
                <w:rFonts w:ascii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3460" w:dyaOrig="320" w14:anchorId="4182C3EC">
                <v:shape id="_x0000_i1119" type="#_x0000_t75" style="width:173.25pt;height:15.75pt" o:ole="">
                  <v:imagedata r:id="rId173" o:title=""/>
                </v:shape>
                <o:OLEObject Type="Embed" ProgID="Equation.DSMT4" ShapeID="_x0000_i1119" DrawAspect="Content" ObjectID="_1685453020" r:id="rId174"/>
              </w:object>
            </w: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nên có thể xếp được tất cả học sinh của 5 lớp thành 3 hàng và mỗi hàng có số học sinh như nhau.</w:t>
            </w:r>
          </w:p>
          <w:p w14:paraId="6CA48997" w14:textId="59C71078" w:rsidR="0073656A" w:rsidRDefault="0073656A" w:rsidP="0073656A">
            <w:pPr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c) Do </w:t>
            </w:r>
            <w:r w:rsidRPr="0073656A">
              <w:rPr>
                <w:rFonts w:ascii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3519" w:dyaOrig="320" w14:anchorId="5823B35B">
                <v:shape id="_x0000_i1120" type="#_x0000_t75" style="width:176.25pt;height:15.75pt" o:ole="">
                  <v:imagedata r:id="rId175" o:title=""/>
                </v:shape>
                <o:OLEObject Type="Embed" ProgID="Equation.DSMT4" ShapeID="_x0000_i1120" DrawAspect="Content" ObjectID="_1685453021" r:id="rId176"/>
              </w:object>
            </w: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nên không thể xếp được tất cả học sinh của 5 lớp thành 9 hàng và mỗi hàng có số học sinh như nhau.</w:t>
            </w:r>
          </w:p>
          <w:p w14:paraId="6A14F834" w14:textId="1FF6988B" w:rsidR="0073656A" w:rsidRPr="0073656A" w:rsidRDefault="0073656A" w:rsidP="0073656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52B9C12D" w14:textId="7E925CC7" w:rsidR="00165B79" w:rsidRPr="00C202A2" w:rsidRDefault="00165B79" w:rsidP="00165B79">
      <w:pPr>
        <w:spacing w:after="0" w:line="276" w:lineRule="auto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b/>
          <w:bCs/>
          <w:color w:val="FF0000"/>
          <w:szCs w:val="28"/>
        </w:rPr>
        <w:t xml:space="preserve">4. Hoạt động 4: Vận dụng </w:t>
      </w:r>
      <w:r w:rsidRPr="00C202A2">
        <w:rPr>
          <w:rFonts w:eastAsia="Times New Roman" w:cs="Times New Roman"/>
          <w:color w:val="000000"/>
          <w:szCs w:val="28"/>
        </w:rPr>
        <w:t>(</w:t>
      </w:r>
      <w:r>
        <w:rPr>
          <w:rFonts w:eastAsia="Times New Roman" w:cs="Times New Roman"/>
          <w:color w:val="000000"/>
          <w:szCs w:val="28"/>
        </w:rPr>
        <w:t>3</w:t>
      </w:r>
      <w:r w:rsidRPr="00C202A2">
        <w:rPr>
          <w:rFonts w:eastAsia="Times New Roman" w:cs="Times New Roman"/>
          <w:color w:val="000000"/>
          <w:szCs w:val="28"/>
        </w:rPr>
        <w:t xml:space="preserve"> phút)</w:t>
      </w:r>
    </w:p>
    <w:p w14:paraId="3B34BB8E" w14:textId="0DCC03C4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a) Mục tiêu:</w:t>
      </w:r>
      <w:r>
        <w:rPr>
          <w:rFonts w:eastAsia="Times New Roman" w:cs="Times New Roman"/>
          <w:szCs w:val="28"/>
        </w:rPr>
        <w:t xml:space="preserve"> Vận dụng các kiến thức về </w:t>
      </w:r>
      <w:r w:rsidR="001A755F">
        <w:rPr>
          <w:rFonts w:eastAsia="Times New Roman" w:cs="Times New Roman"/>
          <w:szCs w:val="28"/>
          <w:lang w:val="en-US"/>
        </w:rPr>
        <w:t>dấu hiệu chia hết</w:t>
      </w:r>
      <w:r>
        <w:rPr>
          <w:rFonts w:eastAsia="Times New Roman" w:cs="Times New Roman"/>
          <w:szCs w:val="28"/>
        </w:rPr>
        <w:t xml:space="preserve"> để giải quyết bài toán dựa trên hoạt động mở đầu</w:t>
      </w:r>
      <w:r w:rsidR="001A755F">
        <w:rPr>
          <w:rFonts w:eastAsia="Times New Roman" w:cs="Times New Roman"/>
          <w:szCs w:val="28"/>
          <w:lang w:val="en-US"/>
        </w:rPr>
        <w:t xml:space="preserve"> (nếu hoạt động mở đầu học sinh chưa giải quyết được) cách vận dụng dấu hiệu chia hết  để tìm số dư </w:t>
      </w:r>
      <w:r w:rsidRPr="00C202A2">
        <w:rPr>
          <w:rFonts w:eastAsia="Times New Roman" w:cs="Times New Roman"/>
          <w:szCs w:val="28"/>
        </w:rPr>
        <w:t>.</w:t>
      </w:r>
    </w:p>
    <w:p w14:paraId="3FB78234" w14:textId="77777777" w:rsidR="00C74E4B" w:rsidRDefault="00165B79" w:rsidP="00165B79">
      <w:pPr>
        <w:spacing w:after="0" w:line="276" w:lineRule="auto"/>
        <w:jc w:val="both"/>
        <w:rPr>
          <w:rFonts w:eastAsia="Times New Roman" w:cs="Times New Roman"/>
          <w:b/>
          <w:bCs/>
          <w:iCs/>
          <w:color w:val="FF0000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b) Nội dung:</w:t>
      </w:r>
      <w:r>
        <w:rPr>
          <w:rFonts w:eastAsia="Times New Roman" w:cs="Times New Roman"/>
          <w:b/>
          <w:bCs/>
          <w:iCs/>
          <w:color w:val="FF0000"/>
          <w:szCs w:val="28"/>
        </w:rPr>
        <w:t xml:space="preserve"> </w:t>
      </w:r>
    </w:p>
    <w:p w14:paraId="710C191D" w14:textId="5C4B6F03" w:rsidR="00165B79" w:rsidRPr="001A755F" w:rsidRDefault="00C74E4B" w:rsidP="00165B79">
      <w:pPr>
        <w:spacing w:after="0" w:line="276" w:lineRule="auto"/>
        <w:jc w:val="both"/>
        <w:rPr>
          <w:rFonts w:eastAsia="Times New Roman" w:cs="Times New Roman"/>
          <w:bCs/>
          <w:iCs/>
          <w:szCs w:val="28"/>
          <w:lang w:val="en-US"/>
        </w:rPr>
      </w:pPr>
      <w:r>
        <w:rPr>
          <w:rFonts w:eastAsia="Times New Roman" w:cs="Times New Roman"/>
          <w:b/>
          <w:bCs/>
          <w:iCs/>
          <w:color w:val="FF0000"/>
          <w:szCs w:val="28"/>
          <w:lang w:val="en-US"/>
        </w:rPr>
        <w:t xml:space="preserve">- </w:t>
      </w:r>
      <w:r w:rsidR="00165B79" w:rsidRPr="0036398B">
        <w:rPr>
          <w:rFonts w:eastAsia="Times New Roman" w:cs="Times New Roman"/>
          <w:bCs/>
          <w:iCs/>
          <w:szCs w:val="28"/>
        </w:rPr>
        <w:t>HS</w:t>
      </w:r>
      <w:r w:rsidR="00165B79">
        <w:rPr>
          <w:rFonts w:eastAsia="Times New Roman" w:cs="Times New Roman"/>
          <w:bCs/>
          <w:iCs/>
          <w:szCs w:val="28"/>
        </w:rPr>
        <w:t xml:space="preserve"> giải quyết bài tập </w:t>
      </w:r>
      <w:r w:rsidR="001A755F">
        <w:rPr>
          <w:rFonts w:eastAsia="Times New Roman" w:cs="Times New Roman"/>
          <w:bCs/>
          <w:iCs/>
          <w:szCs w:val="28"/>
          <w:lang w:val="en-US"/>
        </w:rPr>
        <w:t>ở phần mở đầu (nếu phần mở đầu HS chưa giải quyết được)</w:t>
      </w:r>
    </w:p>
    <w:p w14:paraId="5CC413E9" w14:textId="03B6543B" w:rsidR="001A755F" w:rsidRDefault="001A755F" w:rsidP="00C74E4B">
      <w:pPr>
        <w:spacing w:after="0" w:line="276" w:lineRule="auto"/>
        <w:jc w:val="both"/>
        <w:rPr>
          <w:rFonts w:eastAsia="Times New Roman" w:cs="Times New Roman"/>
          <w:bCs/>
          <w:iCs/>
          <w:szCs w:val="28"/>
          <w:lang w:val="en-US"/>
        </w:rPr>
      </w:pPr>
      <w:r>
        <w:rPr>
          <w:rFonts w:eastAsia="Times New Roman" w:cs="Times New Roman"/>
          <w:bCs/>
          <w:iCs/>
          <w:szCs w:val="28"/>
          <w:lang w:val="en-US"/>
        </w:rPr>
        <w:t>- Bài tập thay thế ( nếu HS giải quyết được bài tập ở phần mở đầu)</w:t>
      </w:r>
    </w:p>
    <w:p w14:paraId="351F1005" w14:textId="36DB9C18" w:rsidR="001A755F" w:rsidRDefault="00255D69" w:rsidP="00C74E4B">
      <w:pPr>
        <w:spacing w:after="0" w:line="276" w:lineRule="auto"/>
        <w:jc w:val="both"/>
        <w:rPr>
          <w:rFonts w:eastAsia="Times New Roman" w:cs="Times New Roman"/>
          <w:bCs/>
          <w:iCs/>
          <w:szCs w:val="28"/>
          <w:lang w:val="en-US"/>
        </w:rPr>
      </w:pPr>
      <w:r>
        <w:rPr>
          <w:rFonts w:eastAsia="Times New Roman" w:cs="Times New Roman"/>
          <w:bCs/>
          <w:iCs/>
          <w:szCs w:val="28"/>
          <w:lang w:val="en-US"/>
        </w:rPr>
        <w:t>Bạn Hà</w:t>
      </w:r>
      <w:r w:rsidR="007E6E11">
        <w:rPr>
          <w:rFonts w:eastAsia="Times New Roman" w:cs="Times New Roman"/>
          <w:bCs/>
          <w:iCs/>
          <w:szCs w:val="28"/>
          <w:lang w:val="en-US"/>
        </w:rPr>
        <w:t xml:space="preserve"> nói: Đố các bạn biết năm sinh của mình, biết năm sinh của mình thuộc thế kỉ XXI chia hết cho 5 và chia cho 9 dư 3?</w:t>
      </w:r>
    </w:p>
    <w:p w14:paraId="713C12D1" w14:textId="5D914E18" w:rsidR="00C74E4B" w:rsidRPr="00C74E4B" w:rsidRDefault="00C74E4B" w:rsidP="00C74E4B">
      <w:pPr>
        <w:spacing w:after="0" w:line="276" w:lineRule="auto"/>
        <w:jc w:val="both"/>
        <w:rPr>
          <w:rFonts w:eastAsia="Times New Roman" w:cs="Times New Roman"/>
          <w:color w:val="000000"/>
          <w:szCs w:val="28"/>
          <w:lang w:val="en-US"/>
        </w:rPr>
      </w:pPr>
      <w:r>
        <w:rPr>
          <w:rFonts w:eastAsia="Times New Roman" w:cs="Times New Roman"/>
          <w:bCs/>
          <w:iCs/>
          <w:szCs w:val="28"/>
          <w:lang w:val="en-US"/>
        </w:rPr>
        <w:t>- Thực hiện nhiệm vụ cá nhân</w:t>
      </w:r>
    </w:p>
    <w:p w14:paraId="50522C04" w14:textId="77777777" w:rsidR="00C74E4B" w:rsidRDefault="00165B79" w:rsidP="00165B7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c) Sản phẩm:</w:t>
      </w:r>
      <w:r w:rsidRPr="00C202A2">
        <w:rPr>
          <w:rFonts w:eastAsia="Times New Roman" w:cs="Times New Roman"/>
          <w:color w:val="FF0000"/>
          <w:szCs w:val="28"/>
        </w:rPr>
        <w:t xml:space="preserve"> </w:t>
      </w:r>
    </w:p>
    <w:p w14:paraId="5AA8E6EC" w14:textId="18842711" w:rsidR="00165B79" w:rsidRPr="007E6E11" w:rsidRDefault="00C74E4B" w:rsidP="00165B7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>
        <w:rPr>
          <w:rFonts w:eastAsia="Times New Roman" w:cs="Times New Roman"/>
          <w:color w:val="FF0000"/>
          <w:szCs w:val="28"/>
          <w:lang w:val="en-US"/>
        </w:rPr>
        <w:t xml:space="preserve">- </w:t>
      </w:r>
      <w:r w:rsidR="00165B79">
        <w:rPr>
          <w:rFonts w:eastAsia="Times New Roman" w:cs="Times New Roman"/>
          <w:szCs w:val="28"/>
        </w:rPr>
        <w:t xml:space="preserve">Câu trả lời </w:t>
      </w:r>
      <w:r w:rsidR="00255D69">
        <w:rPr>
          <w:rFonts w:eastAsia="Times New Roman" w:cs="Times New Roman"/>
          <w:szCs w:val="28"/>
          <w:lang w:val="en-US"/>
        </w:rPr>
        <w:t>năm sinh của bạn Hà</w:t>
      </w:r>
      <w:r w:rsidR="007E6E11">
        <w:rPr>
          <w:rFonts w:eastAsia="Times New Roman" w:cs="Times New Roman"/>
          <w:szCs w:val="28"/>
          <w:lang w:val="en-US"/>
        </w:rPr>
        <w:t xml:space="preserve"> ( có giải thích kết quả)</w:t>
      </w:r>
    </w:p>
    <w:p w14:paraId="46EA8251" w14:textId="2DDFA386" w:rsidR="00C74E4B" w:rsidRPr="00C74E4B" w:rsidRDefault="00C74E4B" w:rsidP="00165B7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>
        <w:rPr>
          <w:rFonts w:eastAsia="Times New Roman" w:cs="Times New Roman"/>
          <w:szCs w:val="28"/>
          <w:lang w:val="en-US"/>
        </w:rPr>
        <w:t>- Kết quả thực hiện nhiệm vụ tự học theo cá nhân.</w:t>
      </w:r>
    </w:p>
    <w:p w14:paraId="1CAFCD12" w14:textId="4227E6F5" w:rsidR="00165B79" w:rsidRDefault="00165B79" w:rsidP="00165B79">
      <w:pPr>
        <w:spacing w:after="0" w:line="276" w:lineRule="auto"/>
        <w:jc w:val="both"/>
        <w:rPr>
          <w:rFonts w:eastAsia="Times New Roman" w:cs="Times New Roman"/>
          <w:b/>
          <w:bCs/>
          <w:iCs/>
          <w:color w:val="FF0000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 xml:space="preserve">d) Tổ chức thực hiện: </w:t>
      </w:r>
    </w:p>
    <w:p w14:paraId="4191FBE5" w14:textId="0082A981" w:rsidR="00447B79" w:rsidRPr="007E6E11" w:rsidRDefault="0053594A" w:rsidP="00447B79">
      <w:pPr>
        <w:spacing w:after="0" w:line="276" w:lineRule="auto"/>
        <w:jc w:val="both"/>
        <w:rPr>
          <w:rFonts w:eastAsia="Times New Roman" w:cs="Times New Roman"/>
          <w:color w:val="000000"/>
          <w:szCs w:val="28"/>
          <w:lang w:val="en-US"/>
        </w:rPr>
      </w:pPr>
      <w:r w:rsidRPr="00C202A2">
        <w:rPr>
          <w:rFonts w:eastAsia="Times New Roman" w:cs="Times New Roman"/>
          <w:b/>
          <w:bCs/>
          <w:color w:val="FF0000"/>
          <w:szCs w:val="28"/>
        </w:rPr>
        <w:sym w:font="Webdings" w:char="F038"/>
      </w:r>
      <w:r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 Giao nhiệm vụ 1</w:t>
      </w:r>
      <w:r w:rsidR="00447B79"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: </w:t>
      </w:r>
    </w:p>
    <w:p w14:paraId="1F5ADD25" w14:textId="5A8203F3" w:rsidR="00165B79" w:rsidRPr="00C202A2" w:rsidRDefault="00447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color w:val="000000"/>
          <w:szCs w:val="28"/>
          <w:lang w:val="en-US"/>
        </w:rPr>
        <w:t>- Y</w:t>
      </w:r>
      <w:r w:rsidR="00165B79">
        <w:rPr>
          <w:rFonts w:eastAsia="Times New Roman" w:cs="Times New Roman"/>
          <w:szCs w:val="28"/>
        </w:rPr>
        <w:t xml:space="preserve">êu cầu HS </w:t>
      </w:r>
      <w:r>
        <w:rPr>
          <w:rFonts w:eastAsia="Times New Roman" w:cs="Times New Roman"/>
          <w:szCs w:val="28"/>
          <w:lang w:val="en-US"/>
        </w:rPr>
        <w:t xml:space="preserve">hoạt động </w:t>
      </w:r>
      <w:r w:rsidR="007E6E11">
        <w:rPr>
          <w:rFonts w:eastAsia="Times New Roman" w:cs="Times New Roman"/>
          <w:szCs w:val="28"/>
          <w:lang w:val="en-US"/>
        </w:rPr>
        <w:t>cá nhân</w:t>
      </w:r>
      <w:r>
        <w:rPr>
          <w:rFonts w:eastAsia="Times New Roman" w:cs="Times New Roman"/>
          <w:szCs w:val="28"/>
          <w:lang w:val="en-US"/>
        </w:rPr>
        <w:t xml:space="preserve"> ở nhà</w:t>
      </w:r>
      <w:r w:rsidR="00165B79">
        <w:rPr>
          <w:rFonts w:eastAsia="Times New Roman" w:cs="Times New Roman"/>
          <w:szCs w:val="28"/>
        </w:rPr>
        <w:t xml:space="preserve"> bài tập trên.</w:t>
      </w:r>
    </w:p>
    <w:p w14:paraId="1F06E19D" w14:textId="6845A930" w:rsidR="00165B79" w:rsidRPr="007E6E11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202A2">
        <w:rPr>
          <w:rFonts w:eastAsia="Times New Roman" w:cs="Times New Roman"/>
          <w:szCs w:val="28"/>
        </w:rPr>
        <w:t xml:space="preserve">- Hướng dẫn, hỗ trợ: GV giải đáp </w:t>
      </w:r>
      <w:r w:rsidR="007E6E11">
        <w:rPr>
          <w:rFonts w:eastAsia="Times New Roman" w:cs="Times New Roman"/>
          <w:szCs w:val="28"/>
          <w:lang w:val="en-US"/>
        </w:rPr>
        <w:t>cách tìm số dư dựa vào dấu hiệu chia hết.</w:t>
      </w:r>
    </w:p>
    <w:p w14:paraId="48AED1A8" w14:textId="2826F61D" w:rsidR="00165B79" w:rsidRPr="0053594A" w:rsidRDefault="00165B79" w:rsidP="00165B79">
      <w:pPr>
        <w:spacing w:after="0" w:line="276" w:lineRule="auto"/>
        <w:jc w:val="both"/>
        <w:rPr>
          <w:rFonts w:eastAsia="Times New Roman" w:cs="Times New Roman"/>
          <w:b/>
          <w:bCs/>
          <w:color w:val="FF0000"/>
          <w:szCs w:val="28"/>
          <w:lang w:val="en-US"/>
        </w:rPr>
      </w:pPr>
      <w:r w:rsidRPr="00C202A2">
        <w:rPr>
          <w:rFonts w:eastAsia="Times New Roman" w:cs="Times New Roman"/>
          <w:b/>
          <w:bCs/>
          <w:color w:val="FF0000"/>
          <w:szCs w:val="28"/>
        </w:rPr>
        <w:sym w:font="Webdings" w:char="F038"/>
      </w:r>
      <w:r w:rsidRPr="00C202A2">
        <w:rPr>
          <w:rFonts w:eastAsia="Times New Roman" w:cs="Times New Roman"/>
          <w:b/>
          <w:bCs/>
          <w:color w:val="FF0000"/>
          <w:szCs w:val="28"/>
        </w:rPr>
        <w:t xml:space="preserve"> </w:t>
      </w:r>
      <w:r w:rsidR="0053594A"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Giao nhiệm vụ 2 </w:t>
      </w:r>
      <w:r w:rsidR="00B76C13">
        <w:rPr>
          <w:rFonts w:eastAsia="Times New Roman" w:cs="Times New Roman"/>
          <w:b/>
          <w:bCs/>
          <w:color w:val="FF0000"/>
          <w:szCs w:val="28"/>
          <w:lang w:val="en-US"/>
        </w:rPr>
        <w:t>: Yêu cầu HS thực hiện cá nhân.</w:t>
      </w:r>
    </w:p>
    <w:p w14:paraId="75ADF4FE" w14:textId="77777777" w:rsidR="00165B79" w:rsidRPr="00C202A2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bCs/>
          <w:color w:val="000000"/>
          <w:szCs w:val="28"/>
        </w:rPr>
        <w:lastRenderedPageBreak/>
        <w:t xml:space="preserve">- Xem lại </w:t>
      </w:r>
      <w:r>
        <w:rPr>
          <w:rFonts w:eastAsia="Times New Roman" w:cs="Times New Roman"/>
          <w:bCs/>
          <w:color w:val="000000"/>
          <w:szCs w:val="28"/>
        </w:rPr>
        <w:t>các bài tập đã làm trong tiết học</w:t>
      </w:r>
      <w:r w:rsidRPr="00C202A2">
        <w:rPr>
          <w:rFonts w:eastAsia="Times New Roman" w:cs="Times New Roman"/>
          <w:bCs/>
          <w:color w:val="000000"/>
          <w:szCs w:val="28"/>
        </w:rPr>
        <w:t>.</w:t>
      </w:r>
    </w:p>
    <w:p w14:paraId="2D9CA1BF" w14:textId="537893CB" w:rsidR="00165B79" w:rsidRPr="007E6E11" w:rsidRDefault="00165B79" w:rsidP="00165B79">
      <w:pPr>
        <w:spacing w:after="0" w:line="276" w:lineRule="auto"/>
        <w:jc w:val="both"/>
        <w:rPr>
          <w:rFonts w:eastAsia="Times New Roman" w:cs="Times New Roman"/>
          <w:color w:val="0070C0"/>
          <w:szCs w:val="28"/>
          <w:lang w:val="en-US"/>
        </w:rPr>
      </w:pPr>
      <w:r w:rsidRPr="00C202A2">
        <w:rPr>
          <w:rFonts w:eastAsia="Times New Roman" w:cs="Times New Roman"/>
          <w:szCs w:val="28"/>
        </w:rPr>
        <w:t xml:space="preserve">- Học thuộc: </w:t>
      </w:r>
      <w:r w:rsidR="007E6E11">
        <w:rPr>
          <w:rFonts w:eastAsia="Times New Roman" w:cs="Times New Roman"/>
          <w:szCs w:val="28"/>
          <w:lang w:val="en-US"/>
        </w:rPr>
        <w:t>Các dấu hiệu chia hết cho 3,9</w:t>
      </w:r>
      <w:r w:rsidRPr="00C202A2">
        <w:rPr>
          <w:rFonts w:eastAsia="Times New Roman" w:cs="Times New Roman"/>
          <w:color w:val="000000"/>
          <w:szCs w:val="28"/>
        </w:rPr>
        <w:t>.</w:t>
      </w:r>
      <w:r w:rsidR="007E6E11">
        <w:rPr>
          <w:rFonts w:eastAsia="Times New Roman" w:cs="Times New Roman"/>
          <w:color w:val="000000"/>
          <w:szCs w:val="28"/>
          <w:lang w:val="en-US"/>
        </w:rPr>
        <w:t xml:space="preserve"> Lưu ý cách tìm số dư dựa vào dấu hiệu chia hết.</w:t>
      </w:r>
    </w:p>
    <w:p w14:paraId="6CF5DE65" w14:textId="20A22FCC" w:rsidR="00165B79" w:rsidRPr="007E6E11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202A2">
        <w:rPr>
          <w:rFonts w:eastAsia="Times New Roman" w:cs="Times New Roman"/>
          <w:szCs w:val="28"/>
        </w:rPr>
        <w:t xml:space="preserve">- Làm </w:t>
      </w:r>
      <w:r>
        <w:rPr>
          <w:rFonts w:eastAsia="Times New Roman" w:cs="Times New Roman"/>
          <w:szCs w:val="28"/>
        </w:rPr>
        <w:t xml:space="preserve">các </w:t>
      </w:r>
      <w:r w:rsidRPr="00C202A2">
        <w:rPr>
          <w:rFonts w:eastAsia="Times New Roman" w:cs="Times New Roman"/>
          <w:szCs w:val="28"/>
        </w:rPr>
        <w:t xml:space="preserve">bài tập </w:t>
      </w:r>
      <w:r w:rsidR="007E6E11">
        <w:rPr>
          <w:rFonts w:eastAsia="Times New Roman" w:cs="Times New Roman"/>
          <w:szCs w:val="28"/>
          <w:lang w:val="en-US"/>
        </w:rPr>
        <w:t>trong SBT (trong bài: Đấu hiệu chia hết cho 3, cho 9)</w:t>
      </w:r>
    </w:p>
    <w:p w14:paraId="2F61C9DE" w14:textId="7B1E7863" w:rsidR="00165B79" w:rsidRPr="00C202A2" w:rsidRDefault="00165B79" w:rsidP="00165B79">
      <w:pPr>
        <w:spacing w:after="0" w:line="276" w:lineRule="auto"/>
        <w:jc w:val="both"/>
        <w:rPr>
          <w:rFonts w:cs="Times New Roman"/>
          <w:szCs w:val="28"/>
        </w:rPr>
      </w:pPr>
      <w:r w:rsidRPr="00C202A2">
        <w:rPr>
          <w:rFonts w:eastAsia="Times New Roman" w:cs="Times New Roman"/>
          <w:szCs w:val="28"/>
        </w:rPr>
        <w:t>-</w:t>
      </w:r>
      <w:r>
        <w:rPr>
          <w:rFonts w:eastAsia="Times New Roman" w:cs="Times New Roman"/>
          <w:szCs w:val="28"/>
        </w:rPr>
        <w:t xml:space="preserve"> Chuẩn bị giờ sau: các em hãy ôn lại </w:t>
      </w:r>
      <w:r w:rsidR="007E6E11">
        <w:rPr>
          <w:rFonts w:eastAsia="Times New Roman" w:cs="Times New Roman"/>
          <w:szCs w:val="28"/>
          <w:lang w:val="en-US"/>
        </w:rPr>
        <w:t>các kiến thức về ước và bội để chuẩn bị cho bài học sau</w:t>
      </w:r>
      <w:r>
        <w:rPr>
          <w:rFonts w:eastAsia="Times New Roman" w:cs="Times New Roman"/>
          <w:szCs w:val="28"/>
        </w:rPr>
        <w:t>.</w:t>
      </w:r>
    </w:p>
    <w:p w14:paraId="558A292E" w14:textId="77777777" w:rsidR="003F306B" w:rsidRDefault="003F306B"/>
    <w:sectPr w:rsidR="003F306B" w:rsidSect="00371289">
      <w:pgSz w:w="11906" w:h="16838" w:code="9"/>
      <w:pgMar w:top="567" w:right="567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20238E"/>
    <w:multiLevelType w:val="hybridMultilevel"/>
    <w:tmpl w:val="E708C05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35227C6"/>
    <w:multiLevelType w:val="hybridMultilevel"/>
    <w:tmpl w:val="A94EAC0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3251BF4"/>
    <w:multiLevelType w:val="hybridMultilevel"/>
    <w:tmpl w:val="406E150E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B04907"/>
    <w:multiLevelType w:val="hybridMultilevel"/>
    <w:tmpl w:val="02FE479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5B79"/>
    <w:rsid w:val="00152529"/>
    <w:rsid w:val="00165B79"/>
    <w:rsid w:val="001A755F"/>
    <w:rsid w:val="00255D69"/>
    <w:rsid w:val="00284F8E"/>
    <w:rsid w:val="00297078"/>
    <w:rsid w:val="002B0F00"/>
    <w:rsid w:val="002C6095"/>
    <w:rsid w:val="00347356"/>
    <w:rsid w:val="00371289"/>
    <w:rsid w:val="003F306B"/>
    <w:rsid w:val="0042233A"/>
    <w:rsid w:val="00447B79"/>
    <w:rsid w:val="00470E26"/>
    <w:rsid w:val="005219EE"/>
    <w:rsid w:val="0053594A"/>
    <w:rsid w:val="00592F5A"/>
    <w:rsid w:val="005A54BD"/>
    <w:rsid w:val="005C23C2"/>
    <w:rsid w:val="00610D73"/>
    <w:rsid w:val="006636C4"/>
    <w:rsid w:val="0069252A"/>
    <w:rsid w:val="006B04C7"/>
    <w:rsid w:val="0073656A"/>
    <w:rsid w:val="007E6E11"/>
    <w:rsid w:val="00830D10"/>
    <w:rsid w:val="008D64BE"/>
    <w:rsid w:val="00902886"/>
    <w:rsid w:val="00972365"/>
    <w:rsid w:val="00AA0C16"/>
    <w:rsid w:val="00B00642"/>
    <w:rsid w:val="00B07F39"/>
    <w:rsid w:val="00B76C13"/>
    <w:rsid w:val="00B860D4"/>
    <w:rsid w:val="00C476D7"/>
    <w:rsid w:val="00C61072"/>
    <w:rsid w:val="00C74E4B"/>
    <w:rsid w:val="00CC26AD"/>
    <w:rsid w:val="00E23126"/>
    <w:rsid w:val="00EB5E54"/>
    <w:rsid w:val="00EC4886"/>
    <w:rsid w:val="00EC6B30"/>
    <w:rsid w:val="00F65103"/>
    <w:rsid w:val="00F9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70F44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165B79"/>
    <w:pPr>
      <w:keepNext/>
      <w:spacing w:after="0" w:line="240" w:lineRule="auto"/>
      <w:jc w:val="both"/>
      <w:outlineLvl w:val="0"/>
    </w:pPr>
    <w:rPr>
      <w:rFonts w:eastAsia="Times New Roman" w:cs="Times New Roman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65B79"/>
    <w:rPr>
      <w:rFonts w:eastAsia="Times New Roman" w:cs="Times New Roman"/>
      <w:szCs w:val="24"/>
      <w:lang w:val="en-US"/>
    </w:rPr>
  </w:style>
  <w:style w:type="table" w:styleId="TableGrid">
    <w:name w:val="Table Grid"/>
    <w:basedOn w:val="TableNormal"/>
    <w:uiPriority w:val="39"/>
    <w:rsid w:val="00165B79"/>
    <w:pPr>
      <w:spacing w:after="0" w:line="240" w:lineRule="auto"/>
    </w:pPr>
    <w:rPr>
      <w:rFonts w:asciiTheme="minorHAnsi" w:hAnsiTheme="minorHAns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65B79"/>
    <w:pPr>
      <w:ind w:left="720"/>
      <w:contextualSpacing/>
    </w:pPr>
    <w:rPr>
      <w:rFonts w:asciiTheme="minorHAnsi" w:hAnsiTheme="minorHAnsi"/>
      <w:sz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5B79"/>
    <w:pPr>
      <w:spacing w:after="0" w:line="240" w:lineRule="auto"/>
    </w:pPr>
    <w:rPr>
      <w:rFonts w:ascii="Tahoma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5B79"/>
    <w:rPr>
      <w:rFonts w:ascii="Tahoma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165B79"/>
    <w:pPr>
      <w:keepNext/>
      <w:spacing w:after="0" w:line="240" w:lineRule="auto"/>
      <w:jc w:val="both"/>
      <w:outlineLvl w:val="0"/>
    </w:pPr>
    <w:rPr>
      <w:rFonts w:eastAsia="Times New Roman" w:cs="Times New Roman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65B79"/>
    <w:rPr>
      <w:rFonts w:eastAsia="Times New Roman" w:cs="Times New Roman"/>
      <w:szCs w:val="24"/>
      <w:lang w:val="en-US"/>
    </w:rPr>
  </w:style>
  <w:style w:type="table" w:styleId="TableGrid">
    <w:name w:val="Table Grid"/>
    <w:basedOn w:val="TableNormal"/>
    <w:uiPriority w:val="39"/>
    <w:rsid w:val="00165B79"/>
    <w:pPr>
      <w:spacing w:after="0" w:line="240" w:lineRule="auto"/>
    </w:pPr>
    <w:rPr>
      <w:rFonts w:asciiTheme="minorHAnsi" w:hAnsiTheme="minorHAns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65B79"/>
    <w:pPr>
      <w:ind w:left="720"/>
      <w:contextualSpacing/>
    </w:pPr>
    <w:rPr>
      <w:rFonts w:asciiTheme="minorHAnsi" w:hAnsiTheme="minorHAnsi"/>
      <w:sz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5B79"/>
    <w:pPr>
      <w:spacing w:after="0" w:line="240" w:lineRule="auto"/>
    </w:pPr>
    <w:rPr>
      <w:rFonts w:ascii="Tahoma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5B79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45.wmf"/><Relationship Id="rId133" Type="http://schemas.openxmlformats.org/officeDocument/2006/relationships/oleObject" Target="embeddings/oleObject73.bin"/><Relationship Id="rId138" Type="http://schemas.openxmlformats.org/officeDocument/2006/relationships/image" Target="media/image58.wmf"/><Relationship Id="rId154" Type="http://schemas.openxmlformats.org/officeDocument/2006/relationships/image" Target="media/image66.wmf"/><Relationship Id="rId159" Type="http://schemas.openxmlformats.org/officeDocument/2006/relationships/image" Target="media/image68.wmf"/><Relationship Id="rId175" Type="http://schemas.openxmlformats.org/officeDocument/2006/relationships/image" Target="media/image75.wmf"/><Relationship Id="rId170" Type="http://schemas.openxmlformats.org/officeDocument/2006/relationships/oleObject" Target="embeddings/oleObject93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image" Target="media/image31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8.bin"/><Relationship Id="rId128" Type="http://schemas.openxmlformats.org/officeDocument/2006/relationships/image" Target="media/image53.wmf"/><Relationship Id="rId144" Type="http://schemas.openxmlformats.org/officeDocument/2006/relationships/image" Target="media/image61.wmf"/><Relationship Id="rId149" Type="http://schemas.openxmlformats.org/officeDocument/2006/relationships/oleObject" Target="embeddings/oleObject8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2.bin"/><Relationship Id="rId160" Type="http://schemas.openxmlformats.org/officeDocument/2006/relationships/oleObject" Target="embeddings/oleObject87.bin"/><Relationship Id="rId165" Type="http://schemas.openxmlformats.org/officeDocument/2006/relationships/image" Target="media/image70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3.bin"/><Relationship Id="rId118" Type="http://schemas.openxmlformats.org/officeDocument/2006/relationships/image" Target="media/image48.wmf"/><Relationship Id="rId134" Type="http://schemas.openxmlformats.org/officeDocument/2006/relationships/image" Target="media/image56.wmf"/><Relationship Id="rId139" Type="http://schemas.openxmlformats.org/officeDocument/2006/relationships/oleObject" Target="embeddings/oleObject76.bin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5.bin"/><Relationship Id="rId150" Type="http://schemas.openxmlformats.org/officeDocument/2006/relationships/image" Target="media/image64.wmf"/><Relationship Id="rId155" Type="http://schemas.openxmlformats.org/officeDocument/2006/relationships/oleObject" Target="embeddings/oleObject84.bin"/><Relationship Id="rId171" Type="http://schemas.openxmlformats.org/officeDocument/2006/relationships/image" Target="media/image73.wmf"/><Relationship Id="rId176" Type="http://schemas.openxmlformats.org/officeDocument/2006/relationships/oleObject" Target="embeddings/oleObject96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6.bin"/><Relationship Id="rId108" Type="http://schemas.openxmlformats.org/officeDocument/2006/relationships/oleObject" Target="embeddings/oleObject59.bin"/><Relationship Id="rId124" Type="http://schemas.openxmlformats.org/officeDocument/2006/relationships/image" Target="media/image51.wmf"/><Relationship Id="rId129" Type="http://schemas.openxmlformats.org/officeDocument/2006/relationships/oleObject" Target="embeddings/oleObject71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9.bin"/><Relationship Id="rId96" Type="http://schemas.openxmlformats.org/officeDocument/2006/relationships/image" Target="media/image39.wmf"/><Relationship Id="rId140" Type="http://schemas.openxmlformats.org/officeDocument/2006/relationships/image" Target="media/image59.wmf"/><Relationship Id="rId145" Type="http://schemas.openxmlformats.org/officeDocument/2006/relationships/oleObject" Target="embeddings/oleObject79.bin"/><Relationship Id="rId161" Type="http://schemas.openxmlformats.org/officeDocument/2006/relationships/image" Target="media/image69.wmf"/><Relationship Id="rId166" Type="http://schemas.openxmlformats.org/officeDocument/2006/relationships/oleObject" Target="embeddings/oleObject9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6.wmf"/><Relationship Id="rId119" Type="http://schemas.openxmlformats.org/officeDocument/2006/relationships/oleObject" Target="embeddings/oleObject6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image" Target="media/image28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6.wmf"/><Relationship Id="rId94" Type="http://schemas.openxmlformats.org/officeDocument/2006/relationships/image" Target="media/image38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image" Target="media/image50.wmf"/><Relationship Id="rId130" Type="http://schemas.openxmlformats.org/officeDocument/2006/relationships/image" Target="media/image54.wmf"/><Relationship Id="rId135" Type="http://schemas.openxmlformats.org/officeDocument/2006/relationships/oleObject" Target="embeddings/oleObject74.bin"/><Relationship Id="rId143" Type="http://schemas.openxmlformats.org/officeDocument/2006/relationships/oleObject" Target="embeddings/oleObject78.bin"/><Relationship Id="rId148" Type="http://schemas.openxmlformats.org/officeDocument/2006/relationships/image" Target="media/image63.wmf"/><Relationship Id="rId151" Type="http://schemas.openxmlformats.org/officeDocument/2006/relationships/oleObject" Target="embeddings/oleObject82.bin"/><Relationship Id="rId156" Type="http://schemas.openxmlformats.org/officeDocument/2006/relationships/oleObject" Target="embeddings/oleObject85.bin"/><Relationship Id="rId164" Type="http://schemas.openxmlformats.org/officeDocument/2006/relationships/oleObject" Target="embeddings/oleObject90.bin"/><Relationship Id="rId169" Type="http://schemas.openxmlformats.org/officeDocument/2006/relationships/image" Target="media/image72.wmf"/><Relationship Id="rId177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oleObject" Target="embeddings/oleObject94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60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image" Target="media/image32.wmf"/><Relationship Id="rId97" Type="http://schemas.openxmlformats.org/officeDocument/2006/relationships/oleObject" Target="embeddings/oleObject53.bin"/><Relationship Id="rId104" Type="http://schemas.openxmlformats.org/officeDocument/2006/relationships/image" Target="media/image43.wmf"/><Relationship Id="rId120" Type="http://schemas.openxmlformats.org/officeDocument/2006/relationships/image" Target="media/image49.wmf"/><Relationship Id="rId125" Type="http://schemas.openxmlformats.org/officeDocument/2006/relationships/oleObject" Target="embeddings/oleObject69.bin"/><Relationship Id="rId141" Type="http://schemas.openxmlformats.org/officeDocument/2006/relationships/oleObject" Target="embeddings/oleObject77.bin"/><Relationship Id="rId146" Type="http://schemas.openxmlformats.org/officeDocument/2006/relationships/image" Target="media/image62.wmf"/><Relationship Id="rId167" Type="http://schemas.openxmlformats.org/officeDocument/2006/relationships/image" Target="media/image7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0.bin"/><Relationship Id="rId162" Type="http://schemas.openxmlformats.org/officeDocument/2006/relationships/oleObject" Target="embeddings/oleObject8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61.bin"/><Relationship Id="rId115" Type="http://schemas.openxmlformats.org/officeDocument/2006/relationships/oleObject" Target="embeddings/oleObject64.bin"/><Relationship Id="rId131" Type="http://schemas.openxmlformats.org/officeDocument/2006/relationships/oleObject" Target="embeddings/oleObject72.bin"/><Relationship Id="rId136" Type="http://schemas.openxmlformats.org/officeDocument/2006/relationships/image" Target="media/image57.wmf"/><Relationship Id="rId157" Type="http://schemas.openxmlformats.org/officeDocument/2006/relationships/image" Target="media/image67.wmf"/><Relationship Id="rId178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4.wmf"/><Relationship Id="rId152" Type="http://schemas.openxmlformats.org/officeDocument/2006/relationships/image" Target="media/image65.wmf"/><Relationship Id="rId173" Type="http://schemas.openxmlformats.org/officeDocument/2006/relationships/image" Target="media/image7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57.bin"/><Relationship Id="rId126" Type="http://schemas.openxmlformats.org/officeDocument/2006/relationships/image" Target="media/image52.wmf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0.wmf"/><Relationship Id="rId93" Type="http://schemas.openxmlformats.org/officeDocument/2006/relationships/oleObject" Target="embeddings/oleObject51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67.bin"/><Relationship Id="rId142" Type="http://schemas.openxmlformats.org/officeDocument/2006/relationships/image" Target="media/image60.wmf"/><Relationship Id="rId163" Type="http://schemas.openxmlformats.org/officeDocument/2006/relationships/oleObject" Target="embeddings/oleObject89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29.wmf"/><Relationship Id="rId116" Type="http://schemas.openxmlformats.org/officeDocument/2006/relationships/image" Target="media/image47.wmf"/><Relationship Id="rId137" Type="http://schemas.openxmlformats.org/officeDocument/2006/relationships/oleObject" Target="embeddings/oleObject75.bin"/><Relationship Id="rId158" Type="http://schemas.openxmlformats.org/officeDocument/2006/relationships/oleObject" Target="embeddings/oleObject8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62.bin"/><Relationship Id="rId132" Type="http://schemas.openxmlformats.org/officeDocument/2006/relationships/image" Target="media/image55.wmf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95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3</TotalTime>
  <Pages>8</Pages>
  <Words>2358</Words>
  <Characters>13441</Characters>
  <Application>Microsoft Office Word</Application>
  <DocSecurity>0</DocSecurity>
  <Lines>112</Lines>
  <Paragraphs>3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7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Hieu</cp:lastModifiedBy>
  <cp:revision>16</cp:revision>
  <dcterms:created xsi:type="dcterms:W3CDTF">2021-06-04T09:19:00Z</dcterms:created>
  <dcterms:modified xsi:type="dcterms:W3CDTF">2021-06-17T0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